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6" r:id="rId2"/>
    <p:sldId id="260" r:id="rId3"/>
    <p:sldId id="257" r:id="rId4"/>
    <p:sldId id="262" r:id="rId5"/>
    <p:sldId id="263" r:id="rId6"/>
    <p:sldId id="261" r:id="rId7"/>
    <p:sldId id="258" r:id="rId8"/>
    <p:sldId id="259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50" d="100"/>
          <a:sy n="150" d="100"/>
        </p:scale>
        <p:origin x="-1936" y="-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29" d="100"/>
          <a:sy n="129" d="100"/>
        </p:scale>
        <p:origin x="-433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D811D-0C75-514B-82C3-D85459426476}" type="datetimeFigureOut">
              <a:rPr lang="en-US" smtClean="0"/>
              <a:t>8/1/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5765F-7B79-BE4C-AEBE-7FA21D1B55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41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34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31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92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60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209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94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77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158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95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211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B58FE-A0CE-A14C-9D3B-3409446C3BF4}" type="datetimeFigureOut">
              <a:rPr lang="en-US" smtClean="0"/>
              <a:t>8/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81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024" y="1781215"/>
            <a:ext cx="3657980" cy="3658107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-6142643" y="3066053"/>
            <a:ext cx="3649172" cy="912331"/>
            <a:chOff x="646421" y="1353727"/>
            <a:chExt cx="3649172" cy="912331"/>
          </a:xfrm>
        </p:grpSpPr>
        <p:sp>
          <p:nvSpPr>
            <p:cNvPr id="5" name="Rectangle 4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27" y="2701151"/>
            <a:ext cx="3649172" cy="912331"/>
            <a:chOff x="646421" y="1353727"/>
            <a:chExt cx="3649172" cy="912331"/>
          </a:xfrm>
        </p:grpSpPr>
        <p:sp>
          <p:nvSpPr>
            <p:cNvPr id="11" name="Rectangle 1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024" y="4525813"/>
            <a:ext cx="3649172" cy="912331"/>
            <a:chOff x="646421" y="1353727"/>
            <a:chExt cx="3649172" cy="912331"/>
          </a:xfrm>
        </p:grpSpPr>
        <p:sp>
          <p:nvSpPr>
            <p:cNvPr id="16" name="Rectangle 15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024" y="3613482"/>
            <a:ext cx="3649172" cy="912331"/>
            <a:chOff x="646421" y="1353727"/>
            <a:chExt cx="3649172" cy="912331"/>
          </a:xfrm>
        </p:grpSpPr>
        <p:sp>
          <p:nvSpPr>
            <p:cNvPr id="21" name="Rectangle 2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5" name="Explosion 1 24"/>
          <p:cNvSpPr/>
          <p:nvPr/>
        </p:nvSpPr>
        <p:spPr>
          <a:xfrm>
            <a:off x="129283" y="187920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xplosion 1 25"/>
          <p:cNvSpPr/>
          <p:nvPr/>
        </p:nvSpPr>
        <p:spPr>
          <a:xfrm>
            <a:off x="1041276" y="2792119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Explosion 1 26"/>
          <p:cNvSpPr/>
          <p:nvPr/>
        </p:nvSpPr>
        <p:spPr>
          <a:xfrm>
            <a:off x="1953869" y="3705335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Explosion 1 27"/>
          <p:cNvSpPr/>
          <p:nvPr/>
        </p:nvSpPr>
        <p:spPr>
          <a:xfrm>
            <a:off x="2865862" y="461796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41276" y="1879200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953869" y="1879200"/>
            <a:ext cx="1642068" cy="707886"/>
            <a:chOff x="2562266" y="1444107"/>
            <a:chExt cx="1642068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2562266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74259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53869" y="2783346"/>
            <a:ext cx="1642068" cy="707886"/>
            <a:chOff x="2562266" y="1443529"/>
            <a:chExt cx="1642068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0486" y="4635967"/>
            <a:ext cx="2554661" cy="707886"/>
            <a:chOff x="585280" y="4045076"/>
            <a:chExt cx="2554661" cy="707886"/>
          </a:xfrm>
        </p:grpSpPr>
        <p:sp>
          <p:nvSpPr>
            <p:cNvPr id="38" name="TextBox 37"/>
            <p:cNvSpPr txBox="1"/>
            <p:nvPr/>
          </p:nvSpPr>
          <p:spPr>
            <a:xfrm>
              <a:off x="585280" y="4045076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497873" y="4045076"/>
              <a:ext cx="1642068" cy="707886"/>
              <a:chOff x="1497873" y="4045076"/>
              <a:chExt cx="1642068" cy="70788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497873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09866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-3823447" y="3438564"/>
            <a:ext cx="1642068" cy="707886"/>
            <a:chOff x="2562266" y="1443529"/>
            <a:chExt cx="1642068" cy="707886"/>
          </a:xfrm>
        </p:grpSpPr>
        <p:sp>
          <p:nvSpPr>
            <p:cNvPr id="43" name="TextBox 42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0486" y="27833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2865862" y="37205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271835" y="1781215"/>
            <a:ext cx="1825789" cy="3658107"/>
            <a:chOff x="4076553" y="129288"/>
            <a:chExt cx="1825789" cy="3658107"/>
          </a:xfrm>
        </p:grpSpPr>
        <p:sp>
          <p:nvSpPr>
            <p:cNvPr id="47" name="Rectangle 46"/>
            <p:cNvSpPr/>
            <p:nvPr/>
          </p:nvSpPr>
          <p:spPr>
            <a:xfrm>
              <a:off x="4076553" y="129288"/>
              <a:ext cx="1825789" cy="3658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76553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88846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77756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990049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076553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988846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6553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8846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Explosion 1 67"/>
            <p:cNvSpPr/>
            <p:nvPr/>
          </p:nvSpPr>
          <p:spPr>
            <a:xfrm>
              <a:off x="4167812" y="227273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Explosion 1 68"/>
            <p:cNvSpPr/>
            <p:nvPr/>
          </p:nvSpPr>
          <p:spPr>
            <a:xfrm>
              <a:off x="4167812" y="2053408"/>
              <a:ext cx="730075" cy="730100"/>
            </a:xfrm>
            <a:prstGeom prst="irregularSeal1">
              <a:avLst/>
            </a:prstGeom>
            <a:solidFill>
              <a:schemeClr val="tx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05" y="227273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67812" y="2980642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69015" y="1149024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1008" y="206861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91" name="Explosion 1 90"/>
            <p:cNvSpPr/>
            <p:nvPr/>
          </p:nvSpPr>
          <p:spPr>
            <a:xfrm>
              <a:off x="5081008" y="1140192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Explosion 1 91"/>
            <p:cNvSpPr/>
            <p:nvPr/>
          </p:nvSpPr>
          <p:spPr>
            <a:xfrm>
              <a:off x="5081008" y="2981538"/>
              <a:ext cx="730075" cy="730100"/>
            </a:xfrm>
            <a:prstGeom prst="irregularSeal1">
              <a:avLst/>
            </a:prstGeom>
            <a:solidFill>
              <a:schemeClr val="tx1">
                <a:alpha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3888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3" imgW="114300" imgH="165100" progId="Equation.DSMT4">
                    <p:embed/>
                  </p:oleObj>
                </mc:Choice>
                <mc:Fallback>
                  <p:oleObj name="Equation" r:id="rId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610204" y="320512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=</a:t>
            </a:r>
            <a:endParaRPr lang="en-GB" sz="4000" dirty="0"/>
          </a:p>
        </p:txBody>
      </p:sp>
      <p:sp>
        <p:nvSpPr>
          <p:cNvPr id="93" name="TextBox 92"/>
          <p:cNvSpPr txBox="1"/>
          <p:nvPr/>
        </p:nvSpPr>
        <p:spPr>
          <a:xfrm>
            <a:off x="3448050" y="3084621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498775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53530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Γ</a:t>
            </a:r>
            <a:endParaRPr lang="en-GB" sz="4000" b="1" dirty="0">
              <a:latin typeface="Times New Roman"/>
              <a:cs typeface="Times New Roman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76755" y="5796462"/>
            <a:ext cx="83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S</a:t>
            </a:r>
            <a:r>
              <a:rPr lang="en-GB" sz="4000" b="1" baseline="-25000" dirty="0" err="1" smtClean="0">
                <a:latin typeface="Times New Roman"/>
                <a:cs typeface="Times New Roman"/>
              </a:rPr>
              <a:t>bl</a:t>
            </a:r>
            <a:endParaRPr lang="en-GB" sz="40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790273" y="1780037"/>
            <a:ext cx="3052762" cy="3658107"/>
            <a:chOff x="3790273" y="1780037"/>
            <a:chExt cx="3052762" cy="3658107"/>
          </a:xfrm>
        </p:grpSpPr>
        <p:grpSp>
          <p:nvGrpSpPr>
            <p:cNvPr id="3" name="Group 2"/>
            <p:cNvGrpSpPr/>
            <p:nvPr/>
          </p:nvGrpSpPr>
          <p:grpSpPr>
            <a:xfrm>
              <a:off x="3790273" y="1780037"/>
              <a:ext cx="3024964" cy="3658107"/>
              <a:chOff x="6260978" y="1597390"/>
              <a:chExt cx="3024964" cy="36581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6403367" y="1597390"/>
                <a:ext cx="2740633" cy="365810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403968" y="1604995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771054" y="1604995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405171" y="2517326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772257" y="2517326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403968" y="4341988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771054" y="4341988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403968" y="3429657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771054" y="3429657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091665" y="1695375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723377" y="445634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24580" y="2601667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091665" y="353789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724580" y="17146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091665" y="260442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260978" y="353789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-25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630169" y="445634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30000" dirty="0"/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6241900" y="4768250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 smtClean="0"/>
                <a:t>2</a:t>
              </a:r>
              <a:endParaRPr lang="en-GB" sz="2400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852401" y="3842444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/>
                <a:t>1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71778" y="1016968"/>
            <a:ext cx="874001" cy="583786"/>
            <a:chOff x="114224" y="983986"/>
            <a:chExt cx="874001" cy="583786"/>
          </a:xfrm>
        </p:grpSpPr>
        <p:pic>
          <p:nvPicPr>
            <p:cNvPr id="51" name="Picture 50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53" name="Straight Connector 52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Explosion 1 98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862610" y="1016968"/>
            <a:ext cx="874001" cy="583786"/>
            <a:chOff x="114224" y="983986"/>
            <a:chExt cx="874001" cy="583786"/>
          </a:xfrm>
        </p:grpSpPr>
        <p:pic>
          <p:nvPicPr>
            <p:cNvPr id="101" name="Picture 100" descr="Boat.png"/>
            <p:cNvPicPr>
              <a:picLocks noChangeAspect="1"/>
            </p:cNvPicPr>
            <p:nvPr/>
          </p:nvPicPr>
          <p:blipFill>
            <a:blip r:embed="rId5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2" name="Straight Connector 101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Explosion 1 102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0317" y="1016968"/>
            <a:ext cx="874001" cy="583786"/>
            <a:chOff x="114224" y="983986"/>
            <a:chExt cx="874001" cy="583786"/>
          </a:xfrm>
        </p:grpSpPr>
        <p:pic>
          <p:nvPicPr>
            <p:cNvPr id="105" name="Picture 104" descr="Boat.png"/>
            <p:cNvPicPr>
              <a:picLocks noChangeAspect="1"/>
            </p:cNvPicPr>
            <p:nvPr/>
          </p:nvPicPr>
          <p:blipFill>
            <a:blip r:embed="rId5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6" name="Straight Connector 105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Explosion 1 106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27" y="1016968"/>
            <a:ext cx="874001" cy="583786"/>
            <a:chOff x="114224" y="983986"/>
            <a:chExt cx="874001" cy="583786"/>
          </a:xfrm>
        </p:grpSpPr>
        <p:pic>
          <p:nvPicPr>
            <p:cNvPr id="109" name="Picture 108" descr="Boat.png"/>
            <p:cNvPicPr>
              <a:picLocks noChangeAspect="1"/>
            </p:cNvPicPr>
            <p:nvPr/>
          </p:nvPicPr>
          <p:blipFill>
            <a:blip r:embed="rId5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10" name="Straight Connector 109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Explosion 1 110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8195589" y="1143552"/>
            <a:ext cx="874001" cy="583786"/>
            <a:chOff x="114224" y="983986"/>
            <a:chExt cx="874001" cy="583786"/>
          </a:xfrm>
        </p:grpSpPr>
        <p:pic>
          <p:nvPicPr>
            <p:cNvPr id="134" name="Picture 133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5" name="Straight Connector 134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Explosion 1 135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7273131" y="1128366"/>
            <a:ext cx="874001" cy="583786"/>
            <a:chOff x="114224" y="983986"/>
            <a:chExt cx="874001" cy="583786"/>
          </a:xfrm>
        </p:grpSpPr>
        <p:pic>
          <p:nvPicPr>
            <p:cNvPr id="138" name="Picture 137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9" name="Straight Connector 138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Explosion 1 139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270579" y="420652"/>
            <a:ext cx="1796459" cy="598972"/>
            <a:chOff x="7270579" y="420652"/>
            <a:chExt cx="1796459" cy="598972"/>
          </a:xfrm>
        </p:grpSpPr>
        <p:grpSp>
          <p:nvGrpSpPr>
            <p:cNvPr id="141" name="Group 140"/>
            <p:cNvGrpSpPr/>
            <p:nvPr/>
          </p:nvGrpSpPr>
          <p:grpSpPr>
            <a:xfrm>
              <a:off x="8193037" y="435838"/>
              <a:ext cx="874001" cy="583786"/>
              <a:chOff x="114224" y="983986"/>
              <a:chExt cx="874001" cy="583786"/>
            </a:xfrm>
          </p:grpSpPr>
          <p:pic>
            <p:nvPicPr>
              <p:cNvPr id="142" name="Picture 141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3" name="Straight Connector 142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Explosion 1 143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7270579" y="420652"/>
              <a:ext cx="874001" cy="583786"/>
              <a:chOff x="114224" y="983986"/>
              <a:chExt cx="874001" cy="583786"/>
            </a:xfrm>
          </p:grpSpPr>
          <p:pic>
            <p:nvPicPr>
              <p:cNvPr id="146" name="Picture 145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Explosion 1 147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5632449" y="636763"/>
            <a:ext cx="1638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1: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652209" y="1327634"/>
            <a:ext cx="1749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2: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1086" y="3724225"/>
            <a:ext cx="1642068" cy="707886"/>
            <a:chOff x="2562266" y="1443529"/>
            <a:chExt cx="1642068" cy="707886"/>
          </a:xfrm>
        </p:grpSpPr>
        <p:sp>
          <p:nvSpPr>
            <p:cNvPr id="124" name="TextBox 12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38024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951520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/>
          <p:cNvSpPr/>
          <p:nvPr/>
        </p:nvSpPr>
        <p:spPr>
          <a:xfrm>
            <a:off x="1859485" y="1788820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Rectangle 128"/>
          <p:cNvSpPr/>
          <p:nvPr/>
        </p:nvSpPr>
        <p:spPr>
          <a:xfrm>
            <a:off x="2770287" y="1780037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8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510717" y="4291028"/>
            <a:ext cx="2054990" cy="6530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0" name="Group 109"/>
          <p:cNvGrpSpPr/>
          <p:nvPr/>
        </p:nvGrpSpPr>
        <p:grpSpPr>
          <a:xfrm>
            <a:off x="1094607" y="1775391"/>
            <a:ext cx="3876424" cy="1422850"/>
            <a:chOff x="1094607" y="1775391"/>
            <a:chExt cx="3876424" cy="1422850"/>
          </a:xfrm>
        </p:grpSpPr>
        <p:sp>
          <p:nvSpPr>
            <p:cNvPr id="9" name="Explosion 1 8"/>
            <p:cNvSpPr/>
            <p:nvPr/>
          </p:nvSpPr>
          <p:spPr>
            <a:xfrm>
              <a:off x="3836688" y="2244407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Isosceles Triangle 9"/>
            <p:cNvSpPr/>
            <p:nvPr/>
          </p:nvSpPr>
          <p:spPr>
            <a:xfrm rot="10800000">
              <a:off x="3837944" y="2432119"/>
              <a:ext cx="133350" cy="114957"/>
            </a:xfrm>
            <a:prstGeom prst="triangl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10642" y="2201549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Source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10642" y="2376277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Receiver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581711" y="2171700"/>
              <a:ext cx="0" cy="10160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 rot="5400000">
              <a:off x="1489967" y="2445643"/>
              <a:ext cx="3365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82" name="Explosion 1 81"/>
            <p:cNvSpPr/>
            <p:nvPr/>
          </p:nvSpPr>
          <p:spPr>
            <a:xfrm>
              <a:off x="1759283" y="2248319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5" name="Explosion 1 84"/>
            <p:cNvSpPr/>
            <p:nvPr/>
          </p:nvSpPr>
          <p:spPr>
            <a:xfrm>
              <a:off x="1759283" y="2363158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Explosion 1 98"/>
            <p:cNvSpPr/>
            <p:nvPr/>
          </p:nvSpPr>
          <p:spPr>
            <a:xfrm>
              <a:off x="1759283" y="2772910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2" name="Explosion 1 101"/>
            <p:cNvSpPr/>
            <p:nvPr/>
          </p:nvSpPr>
          <p:spPr>
            <a:xfrm>
              <a:off x="1759283" y="2887752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Explosion 1 60"/>
            <p:cNvSpPr/>
            <p:nvPr/>
          </p:nvSpPr>
          <p:spPr>
            <a:xfrm>
              <a:off x="1893588" y="2248319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Explosion 1 63"/>
            <p:cNvSpPr/>
            <p:nvPr/>
          </p:nvSpPr>
          <p:spPr>
            <a:xfrm>
              <a:off x="1893588" y="2363158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8" name="Explosion 1 77"/>
            <p:cNvSpPr/>
            <p:nvPr/>
          </p:nvSpPr>
          <p:spPr>
            <a:xfrm>
              <a:off x="1893588" y="2772910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Explosion 1 80"/>
            <p:cNvSpPr/>
            <p:nvPr/>
          </p:nvSpPr>
          <p:spPr>
            <a:xfrm>
              <a:off x="1893588" y="2887752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Explosion 1 39"/>
            <p:cNvSpPr/>
            <p:nvPr/>
          </p:nvSpPr>
          <p:spPr>
            <a:xfrm>
              <a:off x="3322338" y="2248319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Explosion 1 42"/>
            <p:cNvSpPr/>
            <p:nvPr/>
          </p:nvSpPr>
          <p:spPr>
            <a:xfrm>
              <a:off x="3322338" y="2363158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Explosion 1 56"/>
            <p:cNvSpPr/>
            <p:nvPr/>
          </p:nvSpPr>
          <p:spPr>
            <a:xfrm>
              <a:off x="3322338" y="2772910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Explosion 1 59"/>
            <p:cNvSpPr/>
            <p:nvPr/>
          </p:nvSpPr>
          <p:spPr>
            <a:xfrm>
              <a:off x="3322338" y="2887752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12317" y="204460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2317" y="2686971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22" name="Isosceles Triangle 21"/>
            <p:cNvSpPr/>
            <p:nvPr/>
          </p:nvSpPr>
          <p:spPr>
            <a:xfrm rot="10800000">
              <a:off x="1757955" y="2262878"/>
              <a:ext cx="133350" cy="114957"/>
            </a:xfrm>
            <a:prstGeom prst="triangl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575361" y="2178050"/>
              <a:ext cx="2078209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826186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953186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3388286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>
              <a:off x="1578868" y="22619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>
              <a:off x="1578868" y="2385806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>
              <a:off x="1578868" y="291603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512713" y="1912234"/>
              <a:ext cx="3365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738904" y="19531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315675" y="22619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36499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220486" y="2392384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196229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00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42711" y="2846409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25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48477" y="1775391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In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651497" y="2539687"/>
              <a:ext cx="110166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Cross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 rot="5400000">
              <a:off x="1743967" y="244564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4" name="TextBox 103"/>
            <p:cNvSpPr txBox="1"/>
            <p:nvPr/>
          </p:nvSpPr>
          <p:spPr>
            <a:xfrm rot="5400000">
              <a:off x="3300629" y="244564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206732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-15840" y="3756010"/>
            <a:ext cx="1767417" cy="2256600"/>
            <a:chOff x="552876" y="554651"/>
            <a:chExt cx="1767417" cy="2256600"/>
          </a:xfrm>
        </p:grpSpPr>
        <p:sp>
          <p:nvSpPr>
            <p:cNvPr id="42" name="Rectangle 41"/>
            <p:cNvSpPr/>
            <p:nvPr/>
          </p:nvSpPr>
          <p:spPr>
            <a:xfrm>
              <a:off x="987850" y="1722733"/>
              <a:ext cx="897468" cy="6056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552876" y="1494785"/>
              <a:ext cx="1767417" cy="1316466"/>
              <a:chOff x="552876" y="1494785"/>
              <a:chExt cx="1767417" cy="1316466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1206433" y="1494785"/>
                <a:ext cx="460302" cy="135866"/>
                <a:chOff x="1169097" y="1494785"/>
                <a:chExt cx="460302" cy="135866"/>
              </a:xfrm>
            </p:grpSpPr>
            <p:sp>
              <p:nvSpPr>
                <p:cNvPr id="4" name="Explosion 1 3"/>
                <p:cNvSpPr/>
                <p:nvPr/>
              </p:nvSpPr>
              <p:spPr>
                <a:xfrm>
                  <a:off x="1169097" y="1494785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" name="Explosion 1 4"/>
                <p:cNvSpPr/>
                <p:nvPr/>
              </p:nvSpPr>
              <p:spPr>
                <a:xfrm>
                  <a:off x="1493538" y="1494785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552876" y="1845395"/>
                <a:ext cx="1767417" cy="965856"/>
                <a:chOff x="552876" y="1845395"/>
                <a:chExt cx="1767417" cy="965856"/>
              </a:xfrm>
            </p:grpSpPr>
            <p:grpSp>
              <p:nvGrpSpPr>
                <p:cNvPr id="18" name="Group 17"/>
                <p:cNvGrpSpPr/>
                <p:nvPr/>
              </p:nvGrpSpPr>
              <p:grpSpPr>
                <a:xfrm>
                  <a:off x="552876" y="1845395"/>
                  <a:ext cx="133351" cy="965856"/>
                  <a:chOff x="1746676" y="2059586"/>
                  <a:chExt cx="133351" cy="965856"/>
                </a:xfrm>
              </p:grpSpPr>
              <p:sp>
                <p:nvSpPr>
                  <p:cNvPr id="10" name="Isosceles Triangle 9"/>
                  <p:cNvSpPr/>
                  <p:nvPr/>
                </p:nvSpPr>
                <p:spPr>
                  <a:xfrm rot="10800000">
                    <a:off x="1746677" y="2059586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" name="Isosceles Triangle 10"/>
                  <p:cNvSpPr/>
                  <p:nvPr/>
                </p:nvSpPr>
                <p:spPr>
                  <a:xfrm rot="10800000">
                    <a:off x="1746677" y="234321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" name="Isosceles Triangle 11"/>
                  <p:cNvSpPr/>
                  <p:nvPr/>
                </p:nvSpPr>
                <p:spPr>
                  <a:xfrm rot="10800000">
                    <a:off x="1746677" y="2626852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3" name="Isosceles Triangle 12"/>
                  <p:cNvSpPr/>
                  <p:nvPr/>
                </p:nvSpPr>
                <p:spPr>
                  <a:xfrm rot="10800000">
                    <a:off x="1746676" y="2910485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1097565" y="1845395"/>
                  <a:ext cx="133351" cy="965856"/>
                  <a:chOff x="1746676" y="2059586"/>
                  <a:chExt cx="133351" cy="965856"/>
                </a:xfrm>
              </p:grpSpPr>
              <p:sp>
                <p:nvSpPr>
                  <p:cNvPr id="20" name="Isosceles Triangle 19"/>
                  <p:cNvSpPr/>
                  <p:nvPr/>
                </p:nvSpPr>
                <p:spPr>
                  <a:xfrm rot="10800000">
                    <a:off x="1746677" y="2059586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 rot="10800000">
                    <a:off x="1746677" y="234321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2" name="Isosceles Triangle 21"/>
                  <p:cNvSpPr/>
                  <p:nvPr/>
                </p:nvSpPr>
                <p:spPr>
                  <a:xfrm rot="10800000">
                    <a:off x="1746677" y="2626852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3" name="Isosceles Triangle 22"/>
                  <p:cNvSpPr/>
                  <p:nvPr/>
                </p:nvSpPr>
                <p:spPr>
                  <a:xfrm rot="10800000">
                    <a:off x="1746676" y="2910485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25" name="Group 24"/>
                <p:cNvGrpSpPr/>
                <p:nvPr/>
              </p:nvGrpSpPr>
              <p:grpSpPr>
                <a:xfrm>
                  <a:off x="1642254" y="1845395"/>
                  <a:ext cx="133351" cy="965856"/>
                  <a:chOff x="1746676" y="2059586"/>
                  <a:chExt cx="133351" cy="965856"/>
                </a:xfrm>
              </p:grpSpPr>
              <p:sp>
                <p:nvSpPr>
                  <p:cNvPr id="26" name="Isosceles Triangle 25"/>
                  <p:cNvSpPr/>
                  <p:nvPr/>
                </p:nvSpPr>
                <p:spPr>
                  <a:xfrm rot="10800000">
                    <a:off x="1746677" y="2059586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7" name="Isosceles Triangle 26"/>
                  <p:cNvSpPr/>
                  <p:nvPr/>
                </p:nvSpPr>
                <p:spPr>
                  <a:xfrm rot="10800000">
                    <a:off x="1746677" y="234321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8" name="Isosceles Triangle 27"/>
                  <p:cNvSpPr/>
                  <p:nvPr/>
                </p:nvSpPr>
                <p:spPr>
                  <a:xfrm rot="10800000">
                    <a:off x="1746677" y="2626852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9" name="Isosceles Triangle 28"/>
                  <p:cNvSpPr/>
                  <p:nvPr/>
                </p:nvSpPr>
                <p:spPr>
                  <a:xfrm rot="10800000">
                    <a:off x="1746676" y="2910485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2186942" y="1845395"/>
                  <a:ext cx="133351" cy="965856"/>
                  <a:chOff x="1746676" y="2059586"/>
                  <a:chExt cx="133351" cy="965856"/>
                </a:xfrm>
              </p:grpSpPr>
              <p:sp>
                <p:nvSpPr>
                  <p:cNvPr id="32" name="Isosceles Triangle 31"/>
                  <p:cNvSpPr/>
                  <p:nvPr/>
                </p:nvSpPr>
                <p:spPr>
                  <a:xfrm rot="10800000">
                    <a:off x="1746677" y="2059586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3" name="Isosceles Triangle 32"/>
                  <p:cNvSpPr/>
                  <p:nvPr/>
                </p:nvSpPr>
                <p:spPr>
                  <a:xfrm rot="10800000">
                    <a:off x="1746677" y="234321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4" name="Isosceles Triangle 33"/>
                  <p:cNvSpPr/>
                  <p:nvPr/>
                </p:nvSpPr>
                <p:spPr>
                  <a:xfrm rot="10800000">
                    <a:off x="1746677" y="2626852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5" name="Isosceles Triangle 34"/>
                  <p:cNvSpPr/>
                  <p:nvPr/>
                </p:nvSpPr>
                <p:spPr>
                  <a:xfrm rot="10800000">
                    <a:off x="1746676" y="2910485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</p:grpSp>
        <p:pic>
          <p:nvPicPr>
            <p:cNvPr id="41" name="Picture 40" descr="Boat-Top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0393" y="554651"/>
              <a:ext cx="632382" cy="1050205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5740727" y="3756010"/>
            <a:ext cx="1767417" cy="2256600"/>
            <a:chOff x="4870876" y="707052"/>
            <a:chExt cx="1767417" cy="2256600"/>
          </a:xfrm>
        </p:grpSpPr>
        <p:pic>
          <p:nvPicPr>
            <p:cNvPr id="68" name="Picture 67" descr="Boat-Top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8393" y="707052"/>
              <a:ext cx="632382" cy="1050205"/>
            </a:xfrm>
            <a:prstGeom prst="rect">
              <a:avLst/>
            </a:prstGeom>
          </p:spPr>
        </p:pic>
        <p:sp>
          <p:nvSpPr>
            <p:cNvPr id="6" name="Explosion 1 5"/>
            <p:cNvSpPr/>
            <p:nvPr/>
          </p:nvSpPr>
          <p:spPr>
            <a:xfrm>
              <a:off x="5632580" y="1650993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Explosion 1 6"/>
            <p:cNvSpPr/>
            <p:nvPr/>
          </p:nvSpPr>
          <p:spPr>
            <a:xfrm>
              <a:off x="5740727" y="1650993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305850" y="1875134"/>
              <a:ext cx="897468" cy="6056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Explosion 1 65"/>
            <p:cNvSpPr/>
            <p:nvPr/>
          </p:nvSpPr>
          <p:spPr>
            <a:xfrm>
              <a:off x="5524433" y="1650993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Explosion 1 66"/>
            <p:cNvSpPr/>
            <p:nvPr/>
          </p:nvSpPr>
          <p:spPr>
            <a:xfrm>
              <a:off x="5848874" y="1650993"/>
              <a:ext cx="135861" cy="135866"/>
            </a:xfrm>
            <a:prstGeom prst="irregularSeal1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4870876" y="1997796"/>
              <a:ext cx="1767417" cy="965856"/>
              <a:chOff x="552876" y="1845395"/>
              <a:chExt cx="1767417" cy="965856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552876" y="1845395"/>
                <a:ext cx="133351" cy="965856"/>
                <a:chOff x="1746676" y="2059586"/>
                <a:chExt cx="133351" cy="965856"/>
              </a:xfrm>
            </p:grpSpPr>
            <p:sp>
              <p:nvSpPr>
                <p:cNvPr id="62" name="Isosceles Triangle 61"/>
                <p:cNvSpPr/>
                <p:nvPr/>
              </p:nvSpPr>
              <p:spPr>
                <a:xfrm rot="10800000">
                  <a:off x="1746677" y="2059586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3" name="Isosceles Triangle 62"/>
                <p:cNvSpPr/>
                <p:nvPr/>
              </p:nvSpPr>
              <p:spPr>
                <a:xfrm rot="10800000">
                  <a:off x="1746677" y="2343219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4" name="Isosceles Triangle 63"/>
                <p:cNvSpPr/>
                <p:nvPr/>
              </p:nvSpPr>
              <p:spPr>
                <a:xfrm rot="10800000">
                  <a:off x="1746677" y="2626852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5" name="Isosceles Triangle 64"/>
                <p:cNvSpPr/>
                <p:nvPr/>
              </p:nvSpPr>
              <p:spPr>
                <a:xfrm rot="10800000">
                  <a:off x="1746676" y="291048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1097565" y="1845395"/>
                <a:ext cx="133351" cy="965856"/>
                <a:chOff x="1746676" y="2059586"/>
                <a:chExt cx="133351" cy="965856"/>
              </a:xfrm>
            </p:grpSpPr>
            <p:sp>
              <p:nvSpPr>
                <p:cNvPr id="58" name="Isosceles Triangle 57"/>
                <p:cNvSpPr/>
                <p:nvPr/>
              </p:nvSpPr>
              <p:spPr>
                <a:xfrm rot="10800000">
                  <a:off x="1746677" y="2059586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9" name="Isosceles Triangle 58"/>
                <p:cNvSpPr/>
                <p:nvPr/>
              </p:nvSpPr>
              <p:spPr>
                <a:xfrm rot="10800000">
                  <a:off x="1746677" y="2343219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0" name="Isosceles Triangle 59"/>
                <p:cNvSpPr/>
                <p:nvPr/>
              </p:nvSpPr>
              <p:spPr>
                <a:xfrm rot="10800000">
                  <a:off x="1746677" y="2626852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1" name="Isosceles Triangle 60"/>
                <p:cNvSpPr/>
                <p:nvPr/>
              </p:nvSpPr>
              <p:spPr>
                <a:xfrm rot="10800000">
                  <a:off x="1746676" y="291048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48" name="Group 47"/>
              <p:cNvGrpSpPr/>
              <p:nvPr/>
            </p:nvGrpSpPr>
            <p:grpSpPr>
              <a:xfrm>
                <a:off x="1642254" y="1845395"/>
                <a:ext cx="133351" cy="965856"/>
                <a:chOff x="1746676" y="2059586"/>
                <a:chExt cx="133351" cy="965856"/>
              </a:xfrm>
            </p:grpSpPr>
            <p:sp>
              <p:nvSpPr>
                <p:cNvPr id="54" name="Isosceles Triangle 53"/>
                <p:cNvSpPr/>
                <p:nvPr/>
              </p:nvSpPr>
              <p:spPr>
                <a:xfrm rot="10800000">
                  <a:off x="1746677" y="2059586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Isosceles Triangle 54"/>
                <p:cNvSpPr/>
                <p:nvPr/>
              </p:nvSpPr>
              <p:spPr>
                <a:xfrm rot="10800000">
                  <a:off x="1746677" y="2343219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6" name="Isosceles Triangle 55"/>
                <p:cNvSpPr/>
                <p:nvPr/>
              </p:nvSpPr>
              <p:spPr>
                <a:xfrm rot="10800000">
                  <a:off x="1746677" y="2626852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7" name="Isosceles Triangle 56"/>
                <p:cNvSpPr/>
                <p:nvPr/>
              </p:nvSpPr>
              <p:spPr>
                <a:xfrm rot="10800000">
                  <a:off x="1746676" y="291048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2186942" y="1845395"/>
                <a:ext cx="133351" cy="965856"/>
                <a:chOff x="1746676" y="2059586"/>
                <a:chExt cx="133351" cy="965856"/>
              </a:xfrm>
            </p:grpSpPr>
            <p:sp>
              <p:nvSpPr>
                <p:cNvPr id="50" name="Isosceles Triangle 49"/>
                <p:cNvSpPr/>
                <p:nvPr/>
              </p:nvSpPr>
              <p:spPr>
                <a:xfrm rot="10800000">
                  <a:off x="1746677" y="2059586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1" name="Isosceles Triangle 50"/>
                <p:cNvSpPr/>
                <p:nvPr/>
              </p:nvSpPr>
              <p:spPr>
                <a:xfrm rot="10800000">
                  <a:off x="1746677" y="2343219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2" name="Isosceles Triangle 51"/>
                <p:cNvSpPr/>
                <p:nvPr/>
              </p:nvSpPr>
              <p:spPr>
                <a:xfrm rot="10800000">
                  <a:off x="1746677" y="2626852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Isosceles Triangle 52"/>
                <p:cNvSpPr/>
                <p:nvPr/>
              </p:nvSpPr>
              <p:spPr>
                <a:xfrm rot="10800000">
                  <a:off x="1746676" y="291048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2878913" y="3756010"/>
            <a:ext cx="1772436" cy="2256600"/>
            <a:chOff x="1123350" y="3458718"/>
            <a:chExt cx="1772436" cy="2256600"/>
          </a:xfrm>
        </p:grpSpPr>
        <p:pic>
          <p:nvPicPr>
            <p:cNvPr id="95" name="Picture 94" descr="Boat-Top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3377" y="3458718"/>
              <a:ext cx="632382" cy="1050205"/>
            </a:xfrm>
            <a:prstGeom prst="rect">
              <a:avLst/>
            </a:prstGeom>
          </p:spPr>
        </p:pic>
        <p:sp>
          <p:nvSpPr>
            <p:cNvPr id="69" name="Rectangle 68"/>
            <p:cNvSpPr/>
            <p:nvPr/>
          </p:nvSpPr>
          <p:spPr>
            <a:xfrm>
              <a:off x="1560834" y="4626800"/>
              <a:ext cx="897468" cy="6056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1942893" y="4749462"/>
              <a:ext cx="133351" cy="965856"/>
              <a:chOff x="1746676" y="2059586"/>
              <a:chExt cx="133351" cy="965856"/>
            </a:xfrm>
          </p:grpSpPr>
          <p:sp>
            <p:nvSpPr>
              <p:cNvPr id="81" name="Isosceles Triangle 80"/>
              <p:cNvSpPr/>
              <p:nvPr/>
            </p:nvSpPr>
            <p:spPr>
              <a:xfrm rot="10800000">
                <a:off x="1746677" y="2059586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Isosceles Triangle 81"/>
              <p:cNvSpPr/>
              <p:nvPr/>
            </p:nvSpPr>
            <p:spPr>
              <a:xfrm rot="10800000">
                <a:off x="1746677" y="2343219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Isosceles Triangle 82"/>
              <p:cNvSpPr/>
              <p:nvPr/>
            </p:nvSpPr>
            <p:spPr>
              <a:xfrm rot="10800000">
                <a:off x="1746677" y="2626852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Isosceles Triangle 83"/>
              <p:cNvSpPr/>
              <p:nvPr/>
            </p:nvSpPr>
            <p:spPr>
              <a:xfrm rot="10800000">
                <a:off x="1746676" y="2910485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1123350" y="4400443"/>
              <a:ext cx="1772436" cy="135866"/>
              <a:chOff x="1123350" y="4400443"/>
              <a:chExt cx="1772436" cy="135866"/>
            </a:xfrm>
          </p:grpSpPr>
          <p:sp>
            <p:nvSpPr>
              <p:cNvPr id="8" name="Explosion 1 7"/>
              <p:cNvSpPr/>
              <p:nvPr/>
            </p:nvSpPr>
            <p:spPr>
              <a:xfrm>
                <a:off x="1123350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Explosion 1 8"/>
              <p:cNvSpPr/>
              <p:nvPr/>
            </p:nvSpPr>
            <p:spPr>
              <a:xfrm>
                <a:off x="2759925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Explosion 1 92"/>
              <p:cNvSpPr/>
              <p:nvPr/>
            </p:nvSpPr>
            <p:spPr>
              <a:xfrm>
                <a:off x="1824738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4" name="Explosion 1 93"/>
              <p:cNvSpPr/>
              <p:nvPr/>
            </p:nvSpPr>
            <p:spPr>
              <a:xfrm>
                <a:off x="2292330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6" name="Explosion 1 95"/>
              <p:cNvSpPr/>
              <p:nvPr/>
            </p:nvSpPr>
            <p:spPr>
              <a:xfrm>
                <a:off x="1357146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7" name="Explosion 1 96"/>
              <p:cNvSpPr/>
              <p:nvPr/>
            </p:nvSpPr>
            <p:spPr>
              <a:xfrm>
                <a:off x="1590942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8" name="Explosion 1 97"/>
              <p:cNvSpPr/>
              <p:nvPr/>
            </p:nvSpPr>
            <p:spPr>
              <a:xfrm>
                <a:off x="2526126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9" name="Explosion 1 98"/>
              <p:cNvSpPr/>
              <p:nvPr/>
            </p:nvSpPr>
            <p:spPr>
              <a:xfrm>
                <a:off x="2058534" y="4400443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0279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39227" y="694728"/>
            <a:ext cx="874001" cy="906026"/>
            <a:chOff x="39227" y="694728"/>
            <a:chExt cx="874001" cy="906026"/>
          </a:xfrm>
        </p:grpSpPr>
        <p:grpSp>
          <p:nvGrpSpPr>
            <p:cNvPr id="16" name="Group 15"/>
            <p:cNvGrpSpPr/>
            <p:nvPr/>
          </p:nvGrpSpPr>
          <p:grpSpPr>
            <a:xfrm>
              <a:off x="39227" y="1016968"/>
              <a:ext cx="874001" cy="583786"/>
              <a:chOff x="114224" y="983986"/>
              <a:chExt cx="874001" cy="583786"/>
            </a:xfrm>
          </p:grpSpPr>
          <p:pic>
            <p:nvPicPr>
              <p:cNvPr id="17" name="Picture 16" descr="Boat.png"/>
              <p:cNvPicPr>
                <a:picLocks noChangeAspect="1"/>
              </p:cNvPicPr>
              <p:nvPr/>
            </p:nvPicPr>
            <p:blipFill>
              <a:blip r:embed="rId2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xplosion 1 18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70025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1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349416" y="694728"/>
            <a:ext cx="874001" cy="906026"/>
            <a:chOff x="3705924" y="694728"/>
            <a:chExt cx="874001" cy="906026"/>
          </a:xfrm>
        </p:grpSpPr>
        <p:grpSp>
          <p:nvGrpSpPr>
            <p:cNvPr id="4" name="Group 3"/>
            <p:cNvGrpSpPr/>
            <p:nvPr/>
          </p:nvGrpSpPr>
          <p:grpSpPr>
            <a:xfrm>
              <a:off x="3705924" y="1016968"/>
              <a:ext cx="874001" cy="583786"/>
              <a:chOff x="114224" y="983986"/>
              <a:chExt cx="874001" cy="583786"/>
            </a:xfrm>
          </p:grpSpPr>
          <p:pic>
            <p:nvPicPr>
              <p:cNvPr id="5" name="Picture 4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6" name="Straight Connector 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Explosion 1 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6722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4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12687" y="694728"/>
            <a:ext cx="874001" cy="906026"/>
            <a:chOff x="2483691" y="694728"/>
            <a:chExt cx="874001" cy="906026"/>
          </a:xfrm>
        </p:grpSpPr>
        <p:grpSp>
          <p:nvGrpSpPr>
            <p:cNvPr id="8" name="Group 7"/>
            <p:cNvGrpSpPr/>
            <p:nvPr/>
          </p:nvGrpSpPr>
          <p:grpSpPr>
            <a:xfrm>
              <a:off x="2483691" y="1016968"/>
              <a:ext cx="874001" cy="583786"/>
              <a:chOff x="114224" y="983986"/>
              <a:chExt cx="874001" cy="583786"/>
            </a:xfrm>
          </p:grpSpPr>
          <p:pic>
            <p:nvPicPr>
              <p:cNvPr id="9" name="Picture 8" descr="Boat.png"/>
              <p:cNvPicPr>
                <a:picLocks noChangeAspect="1"/>
              </p:cNvPicPr>
              <p:nvPr/>
            </p:nvPicPr>
            <p:blipFill>
              <a:blip r:embed="rId2">
                <a:alphaModFix amt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Explosion 1 1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14489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3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957" y="694728"/>
            <a:ext cx="874001" cy="906026"/>
            <a:chOff x="1261459" y="694728"/>
            <a:chExt cx="874001" cy="906026"/>
          </a:xfrm>
        </p:grpSpPr>
        <p:grpSp>
          <p:nvGrpSpPr>
            <p:cNvPr id="12" name="Group 11"/>
            <p:cNvGrpSpPr/>
            <p:nvPr/>
          </p:nvGrpSpPr>
          <p:grpSpPr>
            <a:xfrm>
              <a:off x="1261459" y="1016968"/>
              <a:ext cx="874001" cy="583786"/>
              <a:chOff x="114224" y="983986"/>
              <a:chExt cx="874001" cy="583786"/>
            </a:xfrm>
          </p:grpSpPr>
          <p:pic>
            <p:nvPicPr>
              <p:cNvPr id="13" name="Picture 12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Explosion 1 1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257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2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438" y="2416631"/>
            <a:ext cx="1720256" cy="598972"/>
            <a:chOff x="39227" y="2305233"/>
            <a:chExt cx="1720256" cy="598972"/>
          </a:xfrm>
        </p:grpSpPr>
        <p:grpSp>
          <p:nvGrpSpPr>
            <p:cNvPr id="24" name="Group 23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25" name="Picture 24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Explosion 1 2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29" name="Picture 28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xplosion 1 3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089859" y="2416631"/>
            <a:ext cx="1720256" cy="598972"/>
            <a:chOff x="39227" y="2305233"/>
            <a:chExt cx="1720256" cy="598972"/>
          </a:xfrm>
        </p:grpSpPr>
        <p:grpSp>
          <p:nvGrpSpPr>
            <p:cNvPr id="38" name="Group 37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43" name="Picture 42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Explosion 1 4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40" name="Picture 39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1" name="Straight Connector 40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Explosion 1 41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56012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1</a:t>
            </a:r>
            <a:endParaRPr lang="en-GB" sz="1200" dirty="0"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20657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2</a:t>
            </a:r>
            <a:endParaRPr lang="en-GB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64882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730892" y="2723971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55749" y="2430842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756287" y="4222415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620818" y="5146100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59761" y="3030198"/>
            <a:ext cx="1991976" cy="646331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Subtraction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82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382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382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823" y="429861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823" y="4861438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3823" y="373579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4981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981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49811" y="4120646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49811" y="469116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577259" y="5184604"/>
            <a:ext cx="676564" cy="318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8900" y="3369159"/>
            <a:ext cx="0" cy="181863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7259" y="3364350"/>
            <a:ext cx="1543626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97304" y="30411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810833" y="7005016"/>
            <a:ext cx="146974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54421" y="3168509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6436" y="3369159"/>
            <a:ext cx="137583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40192" y="3923755"/>
            <a:ext cx="13280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56102" y="394964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30870" y="3030198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249811" y="3090827"/>
            <a:ext cx="1926" cy="155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249811" y="2250397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122811" y="3144172"/>
            <a:ext cx="254000" cy="369332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V="1">
            <a:off x="5321304" y="3369159"/>
            <a:ext cx="47259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4568234" y="3552464"/>
            <a:ext cx="0" cy="37129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20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-261711" y="1041965"/>
            <a:ext cx="9385814" cy="3964063"/>
            <a:chOff x="-261711" y="1041965"/>
            <a:chExt cx="9385814" cy="3964063"/>
          </a:xfrm>
        </p:grpSpPr>
        <p:grpSp>
          <p:nvGrpSpPr>
            <p:cNvPr id="60" name="Group 59"/>
            <p:cNvGrpSpPr/>
            <p:nvPr/>
          </p:nvGrpSpPr>
          <p:grpSpPr>
            <a:xfrm>
              <a:off x="4221084" y="2596966"/>
              <a:ext cx="423334" cy="276999"/>
              <a:chOff x="5384799" y="1166697"/>
              <a:chExt cx="423334" cy="27699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747883" y="2329238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Estimated De-blended Data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r>
                <a:rPr lang="en-GB" b="1" dirty="0" smtClean="0">
                  <a:latin typeface="Times New Roman"/>
                  <a:cs typeface="Times New Roman"/>
                </a:rPr>
                <a:t>  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257004" y="4644359"/>
              <a:ext cx="423334" cy="276999"/>
              <a:chOff x="5384799" y="1166697"/>
              <a:chExt cx="423334" cy="27699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905394" y="4359697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Estimation </a:t>
              </a:r>
              <a:r>
                <a:rPr lang="en-GB" b="1" dirty="0" smtClean="0">
                  <a:latin typeface="Times New Roman"/>
                  <a:cs typeface="Times New Roman"/>
                </a:rPr>
                <a:t>N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6400943" y="3720674"/>
              <a:ext cx="423334" cy="276999"/>
              <a:chOff x="5384799" y="1166697"/>
              <a:chExt cx="423334" cy="27699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 smtClean="0">
                    <a:latin typeface="Times New Roman"/>
                    <a:cs typeface="Times New Roman"/>
                  </a:rPr>
                  <a:t>_</a:t>
                </a:r>
                <a:endParaRPr lang="en-GB" b="1" baseline="30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05394" y="379687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Thresholding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47883" y="4342763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61711" y="1041965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261711" y="1604785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Pseudo-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ps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61711" y="2453510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Sort in CR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5394" y="323405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F-K-Filterin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4277" y="1426691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4277" y="2274329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901382" y="3618905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01382" y="4189422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1"/>
            </p:cNvCxnSpPr>
            <p:nvPr/>
          </p:nvCxnSpPr>
          <p:spPr>
            <a:xfrm flipH="1">
              <a:off x="2232877" y="4682863"/>
              <a:ext cx="2672517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132127" y="2327824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de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905394" y="2450509"/>
              <a:ext cx="1991976" cy="377255"/>
              <a:chOff x="4294121" y="3130066"/>
              <a:chExt cx="1991976" cy="37725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121" y="3130066"/>
                <a:ext cx="1991976" cy="369332"/>
              </a:xfrm>
              <a:prstGeom prst="rect">
                <a:avLst/>
              </a:prstGeom>
              <a:noFill/>
              <a:ln w="25400"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>
                    <a:latin typeface="Times New Roman"/>
                    <a:cs typeface="Times New Roman"/>
                  </a:rPr>
                  <a:t>Converged?</a:t>
                </a:r>
                <a:endParaRPr lang="en-GB" b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95802" y="3137989"/>
                <a:ext cx="1544008" cy="3693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2232877" y="2776469"/>
              <a:ext cx="0" cy="191486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914101" y="2820220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No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4506" y="2263039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Yes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cxnSp>
          <p:nvCxnSpPr>
            <p:cNvPr id="67" name="Straight Arrow Connector 66"/>
            <p:cNvCxnSpPr>
              <a:endCxn id="10" idx="0"/>
            </p:cNvCxnSpPr>
            <p:nvPr/>
          </p:nvCxnSpPr>
          <p:spPr>
            <a:xfrm>
              <a:off x="5901382" y="2840097"/>
              <a:ext cx="0" cy="3939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921345" y="2466458"/>
              <a:ext cx="0" cy="3690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>
              <a:off x="4739859" y="2652404"/>
              <a:ext cx="367216" cy="240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3468707" y="3539774"/>
              <a:ext cx="550328" cy="551308"/>
              <a:chOff x="7459133" y="939800"/>
              <a:chExt cx="923015" cy="924658"/>
            </a:xfrm>
          </p:grpSpPr>
          <p:sp>
            <p:nvSpPr>
              <p:cNvPr id="39" name="Arc 38"/>
              <p:cNvSpPr/>
              <p:nvPr/>
            </p:nvSpPr>
            <p:spPr>
              <a:xfrm>
                <a:off x="7459133" y="939800"/>
                <a:ext cx="923015" cy="924658"/>
              </a:xfrm>
              <a:prstGeom prst="arc">
                <a:avLst>
                  <a:gd name="adj1" fmla="val 16200000"/>
                  <a:gd name="adj2" fmla="val 11095568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7459225" y="1303870"/>
                <a:ext cx="0" cy="8466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>
              <a:endCxn id="27" idx="1"/>
            </p:cNvCxnSpPr>
            <p:nvPr/>
          </p:nvCxnSpPr>
          <p:spPr>
            <a:xfrm>
              <a:off x="2232877" y="2652404"/>
              <a:ext cx="515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36" idx="1"/>
            </p:cNvCxnSpPr>
            <p:nvPr/>
          </p:nvCxnSpPr>
          <p:spPr>
            <a:xfrm flipV="1">
              <a:off x="6657949" y="2650990"/>
              <a:ext cx="474178" cy="1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2105877" y="2424564"/>
              <a:ext cx="254000" cy="369332"/>
              <a:chOff x="4986876" y="922878"/>
              <a:chExt cx="254000" cy="369332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4995333" y="1024639"/>
                <a:ext cx="245534" cy="24553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986876" y="922878"/>
                <a:ext cx="25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Times New Roman"/>
                    <a:cs typeface="Times New Roman"/>
                  </a:rPr>
                  <a:t>-</a:t>
                </a:r>
                <a:endParaRPr lang="en-GB" dirty="0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5871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710906" y="2279563"/>
            <a:ext cx="405038" cy="265028"/>
            <a:chOff x="5349403" y="1148999"/>
            <a:chExt cx="423334" cy="277000"/>
          </a:xfrm>
        </p:grpSpPr>
        <p:sp>
          <p:nvSpPr>
            <p:cNvPr id="50" name="TextBox 49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82187" y="2529761"/>
            <a:ext cx="405038" cy="265027"/>
            <a:chOff x="5331705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31705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90968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7050" y="4471735"/>
            <a:ext cx="405038" cy="265028"/>
            <a:chOff x="5349403" y="1148999"/>
            <a:chExt cx="423334" cy="277000"/>
          </a:xfrm>
        </p:grpSpPr>
        <p:sp>
          <p:nvSpPr>
            <p:cNvPr id="53" name="TextBox 52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301" y="3604904"/>
            <a:ext cx="405038" cy="265027"/>
            <a:chOff x="5340553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40553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82119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78834" y="2273513"/>
            <a:ext cx="1905885" cy="584776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Subtraction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765" y="24809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bl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7765" y="786595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Pseudo-De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ps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7765" y="159863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Sort in CR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87722" y="3139318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/>
                <a:cs typeface="Times New Roman"/>
              </a:rPr>
              <a:t>f</a:t>
            </a:r>
            <a:r>
              <a:rPr lang="en-GB" sz="1600" dirty="0" smtClean="0">
                <a:latin typeface="Times New Roman"/>
                <a:cs typeface="Times New Roman"/>
              </a:rPr>
              <a:t>-</a:t>
            </a:r>
            <a:r>
              <a:rPr lang="en-GB" sz="1600" dirty="0">
                <a:latin typeface="Times New Roman"/>
                <a:cs typeface="Times New Roman"/>
              </a:rPr>
              <a:t>k</a:t>
            </a:r>
            <a:r>
              <a:rPr lang="en-GB" sz="1600" dirty="0" smtClean="0">
                <a:latin typeface="Times New Roman"/>
                <a:cs typeface="Times New Roman"/>
              </a:rPr>
              <a:t>-Filterin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2530708" y="586653"/>
            <a:ext cx="0" cy="1924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>
            <a:off x="2530708" y="1371371"/>
            <a:ext cx="0" cy="218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6040664" y="3477872"/>
            <a:ext cx="1" cy="1925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 flipH="1">
            <a:off x="6040664" y="4016367"/>
            <a:ext cx="1" cy="199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2530708" y="4508697"/>
            <a:ext cx="2557014" cy="1681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18218" y="2272251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De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087722" y="2389634"/>
            <a:ext cx="1905885" cy="360951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53847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latin typeface="Times New Roman"/>
                  <a:cs typeface="Times New Roman"/>
                </a:rPr>
                <a:t>Converged?</a:t>
              </a:r>
              <a:endParaRPr lang="en-GB" sz="1600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flipV="1">
            <a:off x="2530708" y="2701506"/>
            <a:ext cx="0" cy="183210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2834" y="27433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No</a:t>
            </a:r>
            <a:endParaRPr lang="en-GB" sz="16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4697" y="22102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Yes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endCxn id="10" idx="0"/>
          </p:cNvCxnSpPr>
          <p:nvPr/>
        </p:nvCxnSpPr>
        <p:spPr>
          <a:xfrm>
            <a:off x="6040664" y="2762384"/>
            <a:ext cx="1" cy="3769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2"/>
          </p:cNvCxnSpPr>
          <p:nvPr/>
        </p:nvCxnSpPr>
        <p:spPr>
          <a:xfrm>
            <a:off x="2530708" y="1937193"/>
            <a:ext cx="1" cy="524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929342" y="2565992"/>
            <a:ext cx="35134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713127" y="3431822"/>
            <a:ext cx="526543" cy="527481"/>
            <a:chOff x="7459133" y="939800"/>
            <a:chExt cx="923015" cy="924658"/>
          </a:xfrm>
        </p:grpSpPr>
        <p:sp>
          <p:nvSpPr>
            <p:cNvPr id="39" name="Arc 38"/>
            <p:cNvSpPr/>
            <p:nvPr/>
          </p:nvSpPr>
          <p:spPr>
            <a:xfrm>
              <a:off x="7459133" y="939800"/>
              <a:ext cx="923015" cy="924658"/>
            </a:xfrm>
            <a:prstGeom prst="arc">
              <a:avLst>
                <a:gd name="adj1" fmla="val 16200000"/>
                <a:gd name="adj2" fmla="val 11095568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7459225" y="1303870"/>
              <a:ext cx="0" cy="846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/>
          <p:cNvCxnSpPr/>
          <p:nvPr/>
        </p:nvCxnSpPr>
        <p:spPr>
          <a:xfrm>
            <a:off x="2513774" y="2565992"/>
            <a:ext cx="492748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6770500" y="2565991"/>
            <a:ext cx="453685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09197" y="2364810"/>
            <a:ext cx="243022" cy="353370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23456" y="2273604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Estimated De-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r>
              <a:rPr lang="en-GB" sz="1600" b="1" dirty="0" smtClean="0">
                <a:latin typeface="Times New Roman"/>
                <a:cs typeface="Times New Roman"/>
              </a:rPr>
              <a:t>  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7722" y="4216309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Estimation </a:t>
            </a:r>
            <a:r>
              <a:rPr lang="en-GB" sz="1600" b="1" dirty="0" smtClean="0">
                <a:latin typeface="Times New Roman"/>
                <a:cs typeface="Times New Roman"/>
              </a:rPr>
              <a:t>N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7722" y="3677813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Thresholding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3606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7631248" y="2634788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094967" y="3697461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59498" y="4621146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59250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50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250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2503" y="377366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2503" y="43364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503" y="321084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849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8849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88491" y="3595692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88491" y="4166209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2588491" y="2233790"/>
            <a:ext cx="1926" cy="968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4479" y="4666024"/>
            <a:ext cx="1063721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57715" y="433246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>
            <a:endCxn id="27" idx="1"/>
          </p:cNvCxnSpPr>
          <p:nvPr/>
        </p:nvCxnSpPr>
        <p:spPr>
          <a:xfrm>
            <a:off x="5474848" y="2670082"/>
            <a:ext cx="774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9248" y="2346916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+1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331597" y="3210844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7304506" y="2979523"/>
            <a:ext cx="776" cy="2392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03730" y="3595692"/>
            <a:ext cx="0" cy="7407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16735" y="306308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4907" y="3752581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52212" y="2304742"/>
            <a:ext cx="1991976" cy="654798"/>
            <a:chOff x="3652212" y="1864458"/>
            <a:chExt cx="1991976" cy="654798"/>
          </a:xfrm>
        </p:grpSpPr>
        <p:sp>
          <p:nvSpPr>
            <p:cNvPr id="30" name="TextBox 29"/>
            <p:cNvSpPr txBox="1"/>
            <p:nvPr/>
          </p:nvSpPr>
          <p:spPr>
            <a:xfrm>
              <a:off x="3652212" y="1864458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835393" y="1872925"/>
              <a:ext cx="1639455" cy="646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 flipV="1">
            <a:off x="4646274" y="2953019"/>
            <a:ext cx="1926" cy="17130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96563" y="2233790"/>
            <a:ext cx="1" cy="43629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196565" y="2668156"/>
            <a:ext cx="638828" cy="19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628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>
            <a:off x="965206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9134" y="1380067"/>
            <a:ext cx="728133" cy="2260592"/>
            <a:chOff x="1109134" y="1380067"/>
            <a:chExt cx="728133" cy="2260592"/>
          </a:xfrm>
        </p:grpSpPr>
        <p:sp>
          <p:nvSpPr>
            <p:cNvPr id="7" name="Rectangle 6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79597" y="1380067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879597" y="2146297"/>
            <a:ext cx="728133" cy="728133"/>
          </a:xfrm>
          <a:prstGeom prst="rect">
            <a:avLst/>
          </a:prstGeom>
          <a:pattFill prst="solidDmnd">
            <a:fgClr>
              <a:schemeClr val="tx1">
                <a:lumMod val="75000"/>
                <a:lumOff val="25000"/>
              </a:schemeClr>
            </a:fgClr>
            <a:bgClr>
              <a:prstClr val="white"/>
            </a:bgClr>
          </a:patt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879597" y="2912526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650065" y="1380067"/>
            <a:ext cx="728133" cy="2260592"/>
            <a:chOff x="1109134" y="1380067"/>
            <a:chExt cx="728133" cy="2260592"/>
          </a:xfrm>
        </p:grpSpPr>
        <p:sp>
          <p:nvSpPr>
            <p:cNvPr id="16" name="Rectangle 15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19127" y="1380067"/>
            <a:ext cx="728133" cy="2260592"/>
            <a:chOff x="1109134" y="1380067"/>
            <a:chExt cx="728133" cy="2260592"/>
          </a:xfrm>
        </p:grpSpPr>
        <p:sp>
          <p:nvSpPr>
            <p:cNvPr id="20" name="Rectangle 19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111760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 rot="16200000">
            <a:off x="188383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 rot="16200000">
            <a:off x="2650066" y="4694793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 rot="16200000">
            <a:off x="491912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3327402" y="3742259"/>
            <a:ext cx="2116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Data matrix for fixed inline receiver and source position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46867" y="2650067"/>
            <a:ext cx="931332" cy="1151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81799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167878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7553957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794003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8326115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871219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3790003" y="1706036"/>
            <a:ext cx="646853" cy="75216"/>
            <a:chOff x="4213014" y="592667"/>
            <a:chExt cx="2184398" cy="254000"/>
          </a:xfrm>
        </p:grpSpPr>
        <p:sp>
          <p:nvSpPr>
            <p:cNvPr id="45" name="Oval 44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90003" y="2468525"/>
            <a:ext cx="646853" cy="75216"/>
            <a:chOff x="4213014" y="592667"/>
            <a:chExt cx="2184398" cy="254000"/>
          </a:xfrm>
        </p:grpSpPr>
        <p:sp>
          <p:nvSpPr>
            <p:cNvPr id="53" name="Oval 52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Oval 56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90003" y="3263903"/>
            <a:ext cx="646853" cy="75216"/>
            <a:chOff x="4213014" y="592667"/>
            <a:chExt cx="2184398" cy="254000"/>
          </a:xfrm>
        </p:grpSpPr>
        <p:sp>
          <p:nvSpPr>
            <p:cNvPr id="60" name="Oval 59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7" name="Group 86"/>
          <p:cNvGrpSpPr/>
          <p:nvPr/>
        </p:nvGrpSpPr>
        <p:grpSpPr>
          <a:xfrm rot="5400000">
            <a:off x="1907049" y="3348674"/>
            <a:ext cx="646853" cy="1633083"/>
            <a:chOff x="-138531" y="2799214"/>
            <a:chExt cx="646853" cy="1633083"/>
          </a:xfrm>
        </p:grpSpPr>
        <p:grpSp>
          <p:nvGrpSpPr>
            <p:cNvPr id="66" name="Group 65"/>
            <p:cNvGrpSpPr/>
            <p:nvPr/>
          </p:nvGrpSpPr>
          <p:grpSpPr>
            <a:xfrm>
              <a:off x="-138531" y="2799214"/>
              <a:ext cx="646853" cy="75216"/>
              <a:chOff x="4213014" y="592667"/>
              <a:chExt cx="2184398" cy="2540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-138531" y="3561703"/>
              <a:ext cx="646853" cy="75216"/>
              <a:chOff x="4213014" y="592667"/>
              <a:chExt cx="2184398" cy="2540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-138531" y="4357081"/>
              <a:ext cx="646853" cy="75216"/>
              <a:chOff x="4213014" y="592667"/>
              <a:chExt cx="2184398" cy="2540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3790003" y="5024970"/>
            <a:ext cx="646853" cy="75216"/>
            <a:chOff x="4213014" y="592667"/>
            <a:chExt cx="2184398" cy="254000"/>
          </a:xfrm>
        </p:grpSpPr>
        <p:sp>
          <p:nvSpPr>
            <p:cNvPr id="89" name="Oval 88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0" name="Oval 89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Oval 90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Oval 91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Oval 92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Oval 93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/>
          <p:cNvGrpSpPr/>
          <p:nvPr/>
        </p:nvGrpSpPr>
        <p:grpSpPr>
          <a:xfrm rot="5400000">
            <a:off x="4966870" y="4127609"/>
            <a:ext cx="646853" cy="75216"/>
            <a:chOff x="4213014" y="592667"/>
            <a:chExt cx="2184398" cy="254000"/>
          </a:xfrm>
        </p:grpSpPr>
        <p:sp>
          <p:nvSpPr>
            <p:cNvPr id="96" name="Oval 95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Oval 96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8" name="Oval 97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Oval 98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Oval 99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Oval 100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2" name="Left Bracket 101"/>
          <p:cNvSpPr/>
          <p:nvPr/>
        </p:nvSpPr>
        <p:spPr>
          <a:xfrm flipH="1">
            <a:off x="5579531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1117607" y="1083741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rot="5400000" flipV="1">
            <a:off x="-25390" y="2146296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481180" y="72441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7723" y="188860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1183223" y="1454157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 flipV="1">
            <a:off x="1073652" y="1552013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340910" y="123195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x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039284" y="153040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/>
                <a:cs typeface="Times New Roman"/>
              </a:rPr>
              <a:t>x</a:t>
            </a:r>
            <a:r>
              <a:rPr lang="en-GB" i="1" baseline="-25000" dirty="0" err="1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887127" y="1380067"/>
            <a:ext cx="1" cy="4042859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1111236" y="3155947"/>
            <a:ext cx="4536024" cy="1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155924" y="5427121"/>
            <a:ext cx="1464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shot gather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58932" y="2971282"/>
            <a:ext cx="156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receiver gather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28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blend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3" y="478366"/>
            <a:ext cx="7902448" cy="1733296"/>
          </a:xfrm>
          <a:prstGeom prst="rect">
            <a:avLst/>
          </a:prstGeom>
        </p:spPr>
      </p:pic>
      <p:pic>
        <p:nvPicPr>
          <p:cNvPr id="10" name="Picture 9" descr="xline21.png"/>
          <p:cNvPicPr>
            <a:picLocks noChangeAspect="1"/>
          </p:cNvPicPr>
          <p:nvPr/>
        </p:nvPicPr>
        <p:blipFill rotWithShape="1"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9" t="7333" r="10001" b="10889"/>
          <a:stretch/>
        </p:blipFill>
        <p:spPr>
          <a:xfrm>
            <a:off x="6705603" y="2743192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9" name="Picture 8" descr="xline14.png"/>
          <p:cNvPicPr>
            <a:picLocks noChangeAspect="1"/>
          </p:cNvPicPr>
          <p:nvPr/>
        </p:nvPicPr>
        <p:blipFill rotWithShape="1">
          <a:blip r:embed="rId4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9167" b="10889"/>
          <a:stretch/>
        </p:blipFill>
        <p:spPr>
          <a:xfrm>
            <a:off x="6341536" y="2920990"/>
            <a:ext cx="719667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8" name="Picture 7" descr="xline11.png"/>
          <p:cNvPicPr>
            <a:picLocks noChangeAspect="1"/>
          </p:cNvPicPr>
          <p:nvPr/>
        </p:nvPicPr>
        <p:blipFill rotWithShape="1">
          <a:blip r:embed="rId5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7333" r="9167" b="10889"/>
          <a:stretch/>
        </p:blipFill>
        <p:spPr>
          <a:xfrm>
            <a:off x="5969000" y="3141126"/>
            <a:ext cx="728134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7" name="Picture 6" descr="xline8.png"/>
          <p:cNvPicPr>
            <a:picLocks noChangeAspect="1"/>
          </p:cNvPicPr>
          <p:nvPr/>
        </p:nvPicPr>
        <p:blipFill rotWithShape="1">
          <a:blip r:embed="rId6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613397" y="3335860"/>
            <a:ext cx="711201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6" name="Picture 5" descr="xline1.png"/>
          <p:cNvPicPr>
            <a:picLocks noChangeAspect="1"/>
          </p:cNvPicPr>
          <p:nvPr/>
        </p:nvPicPr>
        <p:blipFill rotWithShape="1">
          <a:blip r:embed="rId7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257795" y="3543293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sp>
        <p:nvSpPr>
          <p:cNvPr id="13" name="Rectangle 12"/>
          <p:cNvSpPr/>
          <p:nvPr/>
        </p:nvSpPr>
        <p:spPr>
          <a:xfrm>
            <a:off x="5257809" y="3543293"/>
            <a:ext cx="711200" cy="15494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286000" contourW="25400">
            <a:contourClr>
              <a:schemeClr val="tx1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906464" y="3064917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876826" y="2861685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185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686322" y="3251153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2420000" lon="0" rev="1620000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89574" y="2429340"/>
            <a:ext cx="719667" cy="584776"/>
          </a:xfrm>
          <a:prstGeom prst="rect">
            <a:avLst/>
          </a:prstGeom>
          <a:noFill/>
          <a:scene3d>
            <a:camera prst="orthographicFront">
              <a:rot lat="1620000" lon="185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Inline</a:t>
            </a:r>
          </a:p>
          <a:p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960976" y="2721727"/>
            <a:ext cx="719667" cy="584776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Time</a:t>
            </a:r>
          </a:p>
          <a:p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-139690" y="2819300"/>
            <a:ext cx="1100666" cy="584776"/>
          </a:xfrm>
          <a:prstGeom prst="rect">
            <a:avLst/>
          </a:prstGeom>
          <a:noFill/>
          <a:scene3d>
            <a:camera prst="orthographicFront">
              <a:rot lat="1620000" lon="23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Crossline</a:t>
            </a:r>
          </a:p>
          <a:p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4859865" y="342475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</a:t>
            </a:r>
            <a:endParaRPr lang="en-GB" dirty="0" smtClean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5175" y="293153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7439" y="2509288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14813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1 3"/>
          <p:cNvSpPr/>
          <p:nvPr/>
        </p:nvSpPr>
        <p:spPr>
          <a:xfrm>
            <a:off x="145008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Explosion 1 4"/>
          <p:cNvSpPr/>
          <p:nvPr/>
        </p:nvSpPr>
        <p:spPr>
          <a:xfrm>
            <a:off x="145008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Explosion 1 5"/>
          <p:cNvSpPr/>
          <p:nvPr/>
        </p:nvSpPr>
        <p:spPr>
          <a:xfrm>
            <a:off x="145008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Explosion 1 6"/>
          <p:cNvSpPr/>
          <p:nvPr/>
        </p:nvSpPr>
        <p:spPr>
          <a:xfrm>
            <a:off x="234986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Explosion 1 9"/>
          <p:cNvSpPr/>
          <p:nvPr/>
        </p:nvSpPr>
        <p:spPr>
          <a:xfrm>
            <a:off x="234986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Explosion 1 11"/>
          <p:cNvSpPr/>
          <p:nvPr/>
        </p:nvSpPr>
        <p:spPr>
          <a:xfrm>
            <a:off x="164693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Explosion 1 12"/>
          <p:cNvSpPr/>
          <p:nvPr/>
        </p:nvSpPr>
        <p:spPr>
          <a:xfrm>
            <a:off x="164693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1903444" y="5219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 rot="5400000">
            <a:off x="1427194" y="9918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 rot="5400000">
            <a:off x="2330149" y="903560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808194" y="1116884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grpSp>
        <p:nvGrpSpPr>
          <p:cNvPr id="287" name="Group 286"/>
          <p:cNvGrpSpPr/>
          <p:nvPr/>
        </p:nvGrpSpPr>
        <p:grpSpPr>
          <a:xfrm>
            <a:off x="1170807" y="1775391"/>
            <a:ext cx="1974560" cy="3088709"/>
            <a:chOff x="1175040" y="1775391"/>
            <a:chExt cx="1974560" cy="3088709"/>
          </a:xfrm>
        </p:grpSpPr>
        <p:grpSp>
          <p:nvGrpSpPr>
            <p:cNvPr id="64" name="Group 63"/>
            <p:cNvGrpSpPr/>
            <p:nvPr/>
          </p:nvGrpSpPr>
          <p:grpSpPr>
            <a:xfrm>
              <a:off x="1763516" y="2286419"/>
              <a:ext cx="135861" cy="2432649"/>
              <a:chOff x="2087366" y="217341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21" name="Explosion 1 20"/>
              <p:cNvSpPr/>
              <p:nvPr/>
            </p:nvSpPr>
            <p:spPr>
              <a:xfrm>
                <a:off x="2087366" y="217341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Explosion 1 21"/>
              <p:cNvSpPr/>
              <p:nvPr/>
            </p:nvSpPr>
            <p:spPr>
              <a:xfrm>
                <a:off x="2087366" y="240309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" name="Explosion 1 22"/>
              <p:cNvSpPr/>
              <p:nvPr/>
            </p:nvSpPr>
            <p:spPr>
              <a:xfrm>
                <a:off x="2087366" y="297729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" name="Explosion 1 23"/>
              <p:cNvSpPr/>
              <p:nvPr/>
            </p:nvSpPr>
            <p:spPr>
              <a:xfrm>
                <a:off x="2087366" y="228825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5" name="Explosion 1 24"/>
              <p:cNvSpPr/>
              <p:nvPr/>
            </p:nvSpPr>
            <p:spPr>
              <a:xfrm>
                <a:off x="2087366" y="263277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Explosion 1 25"/>
              <p:cNvSpPr/>
              <p:nvPr/>
            </p:nvSpPr>
            <p:spPr>
              <a:xfrm>
                <a:off x="2087366" y="332180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7" name="Explosion 1 26"/>
              <p:cNvSpPr/>
              <p:nvPr/>
            </p:nvSpPr>
            <p:spPr>
              <a:xfrm>
                <a:off x="2087366" y="251793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Explosion 1 27"/>
              <p:cNvSpPr/>
              <p:nvPr/>
            </p:nvSpPr>
            <p:spPr>
              <a:xfrm>
                <a:off x="2087366" y="286245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Explosion 1 28"/>
              <p:cNvSpPr/>
              <p:nvPr/>
            </p:nvSpPr>
            <p:spPr>
              <a:xfrm>
                <a:off x="2087366" y="366632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Explosion 1 29"/>
              <p:cNvSpPr/>
              <p:nvPr/>
            </p:nvSpPr>
            <p:spPr>
              <a:xfrm>
                <a:off x="2087366" y="274761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Explosion 1 30"/>
              <p:cNvSpPr/>
              <p:nvPr/>
            </p:nvSpPr>
            <p:spPr>
              <a:xfrm>
                <a:off x="2087366" y="320696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2" name="Explosion 1 31"/>
              <p:cNvSpPr/>
              <p:nvPr/>
            </p:nvSpPr>
            <p:spPr>
              <a:xfrm>
                <a:off x="2087366" y="401084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Explosion 1 32"/>
              <p:cNvSpPr/>
              <p:nvPr/>
            </p:nvSpPr>
            <p:spPr>
              <a:xfrm>
                <a:off x="2087366" y="309212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Explosion 1 33"/>
              <p:cNvSpPr/>
              <p:nvPr/>
            </p:nvSpPr>
            <p:spPr>
              <a:xfrm>
                <a:off x="2087366" y="355148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Explosion 1 34"/>
              <p:cNvSpPr/>
              <p:nvPr/>
            </p:nvSpPr>
            <p:spPr>
              <a:xfrm>
                <a:off x="2087366" y="424051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Explosion 1 35"/>
              <p:cNvSpPr/>
              <p:nvPr/>
            </p:nvSpPr>
            <p:spPr>
              <a:xfrm>
                <a:off x="2087366" y="343664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7" name="Explosion 1 36"/>
              <p:cNvSpPr/>
              <p:nvPr/>
            </p:nvSpPr>
            <p:spPr>
              <a:xfrm>
                <a:off x="2087366" y="389600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2087366" y="435535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9" name="Explosion 1 38"/>
              <p:cNvSpPr/>
              <p:nvPr/>
            </p:nvSpPr>
            <p:spPr>
              <a:xfrm>
                <a:off x="2087366" y="378116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0" name="Explosion 1 39"/>
              <p:cNvSpPr/>
              <p:nvPr/>
            </p:nvSpPr>
            <p:spPr>
              <a:xfrm>
                <a:off x="2087366" y="412568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1" name="Explosion 1 40"/>
              <p:cNvSpPr/>
              <p:nvPr/>
            </p:nvSpPr>
            <p:spPr>
              <a:xfrm>
                <a:off x="2087366" y="447020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8978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42" name="Explosion 1 41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3" name="Explosion 1 42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4" name="Explosion 1 43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Explosion 1 44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Explosion 1 45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Explosion 1 46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Explosion 1 47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9" name="Explosion 1 48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Explosion 1 49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1" name="Explosion 1 50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Explosion 1 51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Explosion 1 52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Explosion 1 53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Explosion 1 54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Explosion 1 55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Explosion 1 56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8" name="Explosion 1 57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Explosion 1 58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0" name="Explosion 1 59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Explosion 1 60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Explosion 1 61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7360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66" name="Explosion 1 65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Explosion 1 66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Explosion 1 67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Explosion 1 68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Explosion 1 69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Explosion 1 70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Explosion 1 71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Explosion 1 72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Explosion 1 73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Explosion 1 74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Explosion 1 75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Explosion 1 76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Explosion 1 77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Explosion 1 78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Explosion 1 79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1" name="Explosion 1 80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Explosion 1 81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Explosion 1 82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Explosion 1 83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Explosion 1 84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Explosion 1 85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2192700" y="208905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192700" y="4382421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192700" y="323309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2" name="Isosceles Triangle 91"/>
            <p:cNvSpPr/>
            <p:nvPr/>
          </p:nvSpPr>
          <p:spPr>
            <a:xfrm rot="10800000">
              <a:off x="1762188" y="2300978"/>
              <a:ext cx="133350" cy="114957"/>
            </a:xfrm>
            <a:prstGeom prst="triangl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1585944" y="2171700"/>
              <a:ext cx="0" cy="26924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1579594" y="2178050"/>
              <a:ext cx="1570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830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1957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280196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>
              <a:off x="1583101" y="23000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>
              <a:off x="1583101" y="2423906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>
              <a:off x="1583101" y="46114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2193096" y="1912234"/>
              <a:ext cx="3365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743137" y="19531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19908" y="22619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84073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224719" y="2392384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68611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00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246944" y="4567259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25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892360" y="1775391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In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 rot="16200000">
              <a:off x="731930" y="3308037"/>
              <a:ext cx="110166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Cross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4921450" y="983283"/>
            <a:ext cx="1872577" cy="135866"/>
            <a:chOff x="4751721" y="1830432"/>
            <a:chExt cx="1872577" cy="135866"/>
          </a:xfrm>
        </p:grpSpPr>
        <p:grpSp>
          <p:nvGrpSpPr>
            <p:cNvPr id="143" name="Group 142"/>
            <p:cNvGrpSpPr/>
            <p:nvPr/>
          </p:nvGrpSpPr>
          <p:grpSpPr>
            <a:xfrm>
              <a:off x="4751721" y="1830432"/>
              <a:ext cx="830391" cy="135866"/>
              <a:chOff x="5089360" y="1486216"/>
              <a:chExt cx="830391" cy="135866"/>
            </a:xfrm>
          </p:grpSpPr>
          <p:sp>
            <p:nvSpPr>
              <p:cNvPr id="123" name="Explosion 1 122"/>
              <p:cNvSpPr/>
              <p:nvPr/>
            </p:nvSpPr>
            <p:spPr>
              <a:xfrm>
                <a:off x="508936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8" name="Explosion 1 127"/>
              <p:cNvSpPr/>
              <p:nvPr/>
            </p:nvSpPr>
            <p:spPr>
              <a:xfrm>
                <a:off x="578389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5793907" y="1830432"/>
              <a:ext cx="830391" cy="135866"/>
              <a:chOff x="5089360" y="1273570"/>
              <a:chExt cx="830391" cy="135866"/>
            </a:xfrm>
          </p:grpSpPr>
          <p:sp>
            <p:nvSpPr>
              <p:cNvPr id="140" name="Explosion 1 139"/>
              <p:cNvSpPr/>
              <p:nvPr/>
            </p:nvSpPr>
            <p:spPr>
              <a:xfrm>
                <a:off x="508936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41" name="Explosion 1 140"/>
              <p:cNvSpPr/>
              <p:nvPr/>
            </p:nvSpPr>
            <p:spPr>
              <a:xfrm>
                <a:off x="578389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297" name="Group 296"/>
          <p:cNvGrpSpPr/>
          <p:nvPr/>
        </p:nvGrpSpPr>
        <p:grpSpPr>
          <a:xfrm>
            <a:off x="3169431" y="3967740"/>
            <a:ext cx="2054990" cy="867940"/>
            <a:chOff x="3169431" y="3967740"/>
            <a:chExt cx="2054990" cy="867940"/>
          </a:xfrm>
        </p:grpSpPr>
        <p:grpSp>
          <p:nvGrpSpPr>
            <p:cNvPr id="285" name="Group 284"/>
            <p:cNvGrpSpPr/>
            <p:nvPr/>
          </p:nvGrpSpPr>
          <p:grpSpPr>
            <a:xfrm>
              <a:off x="3420959" y="3967740"/>
              <a:ext cx="1655463" cy="867940"/>
              <a:chOff x="3905893" y="3736286"/>
              <a:chExt cx="1655463" cy="867940"/>
            </a:xfrm>
          </p:grpSpPr>
          <p:cxnSp>
            <p:nvCxnSpPr>
              <p:cNvPr id="278" name="Straight Connector 277"/>
              <p:cNvCxnSpPr/>
              <p:nvPr/>
            </p:nvCxnSpPr>
            <p:spPr>
              <a:xfrm rot="16200000">
                <a:off x="4624856" y="4304638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16200000">
                <a:off x="3851910" y="4304637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5" name="Group 274"/>
              <p:cNvGrpSpPr/>
              <p:nvPr/>
            </p:nvGrpSpPr>
            <p:grpSpPr>
              <a:xfrm rot="16200000">
                <a:off x="4536298" y="3911918"/>
                <a:ext cx="241118" cy="416901"/>
                <a:chOff x="4854081" y="3053681"/>
                <a:chExt cx="241118" cy="416901"/>
              </a:xfrm>
            </p:grpSpPr>
            <p:cxnSp>
              <p:nvCxnSpPr>
                <p:cNvPr id="271" name="Straight Connector 270"/>
                <p:cNvCxnSpPr/>
                <p:nvPr/>
              </p:nvCxnSpPr>
              <p:spPr>
                <a:xfrm>
                  <a:off x="4854081" y="3353699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/>
                <p:cNvCxnSpPr/>
                <p:nvPr/>
              </p:nvCxnSpPr>
              <p:spPr>
                <a:xfrm>
                  <a:off x="4854081" y="3184367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Arrow Connector 272"/>
                <p:cNvCxnSpPr/>
                <p:nvPr/>
              </p:nvCxnSpPr>
              <p:spPr>
                <a:xfrm>
                  <a:off x="5090446" y="3053681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Arrow Connector 273"/>
                <p:cNvCxnSpPr/>
                <p:nvPr/>
              </p:nvCxnSpPr>
              <p:spPr>
                <a:xfrm flipV="1">
                  <a:off x="5090446" y="3344862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91" name="Picture 190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196895" y="4010332"/>
                <a:ext cx="364461" cy="286284"/>
              </a:xfrm>
              <a:prstGeom prst="rect">
                <a:avLst/>
              </a:prstGeom>
            </p:spPr>
          </p:pic>
          <p:grpSp>
            <p:nvGrpSpPr>
              <p:cNvPr id="203" name="Group 202"/>
              <p:cNvGrpSpPr/>
              <p:nvPr/>
            </p:nvGrpSpPr>
            <p:grpSpPr>
              <a:xfrm>
                <a:off x="4919533" y="3770660"/>
                <a:ext cx="135861" cy="833566"/>
                <a:chOff x="4744785" y="3801626"/>
                <a:chExt cx="135861" cy="833566"/>
              </a:xfrm>
            </p:grpSpPr>
            <p:sp>
              <p:nvSpPr>
                <p:cNvPr id="199" name="Explosion 1 198"/>
                <p:cNvSpPr/>
                <p:nvPr/>
              </p:nvSpPr>
              <p:spPr>
                <a:xfrm>
                  <a:off x="4744785" y="422024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Explosion 1 199"/>
                <p:cNvSpPr/>
                <p:nvPr/>
              </p:nvSpPr>
              <p:spPr>
                <a:xfrm>
                  <a:off x="4744785" y="44993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Explosion 1 200"/>
                <p:cNvSpPr/>
                <p:nvPr/>
              </p:nvSpPr>
              <p:spPr>
                <a:xfrm>
                  <a:off x="4744785" y="408070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2" name="Explosion 1 201"/>
                <p:cNvSpPr/>
                <p:nvPr/>
              </p:nvSpPr>
              <p:spPr>
                <a:xfrm>
                  <a:off x="4744785" y="38016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6" name="Group 205"/>
              <p:cNvGrpSpPr/>
              <p:nvPr/>
            </p:nvGrpSpPr>
            <p:grpSpPr>
              <a:xfrm>
                <a:off x="4676360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4" name="Isosceles Triangle 203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Isosceles Triangle 204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7" name="Group 206"/>
              <p:cNvGrpSpPr/>
              <p:nvPr/>
            </p:nvGrpSpPr>
            <p:grpSpPr>
              <a:xfrm>
                <a:off x="4513764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8" name="Isosceles Triangle 207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9" name="Isosceles Triangle 208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3905893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11" name="Isosceles Triangle 210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2" name="Isosceles Triangle 211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16" name="TextBox 215"/>
              <p:cNvSpPr txBox="1"/>
              <p:nvPr/>
            </p:nvSpPr>
            <p:spPr>
              <a:xfrm>
                <a:off x="4112521" y="38459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>
                <a:off x="4112521" y="39983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4438318" y="3736286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cxnSp>
            <p:nvCxnSpPr>
              <p:cNvPr id="280" name="Straight Arrow Connector 279"/>
              <p:cNvCxnSpPr/>
              <p:nvPr/>
            </p:nvCxnSpPr>
            <p:spPr>
              <a:xfrm rot="16200000">
                <a:off x="4676017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Arrow Connector 280"/>
              <p:cNvCxnSpPr/>
              <p:nvPr/>
            </p:nvCxnSpPr>
            <p:spPr>
              <a:xfrm rot="16200000" flipV="1">
                <a:off x="4041195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TextBox 281"/>
              <p:cNvSpPr txBox="1"/>
              <p:nvPr/>
            </p:nvSpPr>
            <p:spPr>
              <a:xfrm>
                <a:off x="4119276" y="4291282"/>
                <a:ext cx="56258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000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0" name="Rectangle 289"/>
            <p:cNvSpPr/>
            <p:nvPr/>
          </p:nvSpPr>
          <p:spPr>
            <a:xfrm>
              <a:off x="3169431" y="4085126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4" name="Group 293"/>
          <p:cNvGrpSpPr/>
          <p:nvPr/>
        </p:nvGrpSpPr>
        <p:grpSpPr>
          <a:xfrm>
            <a:off x="5035340" y="2228322"/>
            <a:ext cx="2054990" cy="833566"/>
            <a:chOff x="5035340" y="2228322"/>
            <a:chExt cx="2054990" cy="833566"/>
          </a:xfrm>
        </p:grpSpPr>
        <p:grpSp>
          <p:nvGrpSpPr>
            <p:cNvPr id="284" name="Group 283"/>
            <p:cNvGrpSpPr/>
            <p:nvPr/>
          </p:nvGrpSpPr>
          <p:grpSpPr>
            <a:xfrm>
              <a:off x="5097685" y="2228322"/>
              <a:ext cx="1930300" cy="833566"/>
              <a:chOff x="5095199" y="2351715"/>
              <a:chExt cx="1930300" cy="833566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>
                <a:off x="5522772" y="2837785"/>
                <a:ext cx="5767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6090481" y="2424344"/>
                <a:ext cx="3024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5521024" y="2703545"/>
                <a:ext cx="87191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/>
              <p:cNvGrpSpPr/>
              <p:nvPr/>
            </p:nvGrpSpPr>
            <p:grpSpPr>
              <a:xfrm>
                <a:off x="5638943" y="2351715"/>
                <a:ext cx="532745" cy="833566"/>
                <a:chOff x="4203880" y="2217717"/>
                <a:chExt cx="532745" cy="833566"/>
              </a:xfrm>
            </p:grpSpPr>
            <p:grpSp>
              <p:nvGrpSpPr>
                <p:cNvPr id="174" name="Group 173"/>
                <p:cNvGrpSpPr/>
                <p:nvPr/>
              </p:nvGrpSpPr>
              <p:grpSpPr>
                <a:xfrm>
                  <a:off x="4600764" y="2217717"/>
                  <a:ext cx="135861" cy="833566"/>
                  <a:chOff x="5430191" y="2470369"/>
                  <a:chExt cx="135861" cy="833566"/>
                </a:xfrm>
              </p:grpSpPr>
              <p:sp>
                <p:nvSpPr>
                  <p:cNvPr id="162" name="Explosion 1 161"/>
                  <p:cNvSpPr/>
                  <p:nvPr/>
                </p:nvSpPr>
                <p:spPr>
                  <a:xfrm>
                    <a:off x="5430191" y="288898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3" name="Explosion 1 162"/>
                  <p:cNvSpPr/>
                  <p:nvPr/>
                </p:nvSpPr>
                <p:spPr>
                  <a:xfrm>
                    <a:off x="5430191" y="31680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5" name="Explosion 1 164"/>
                  <p:cNvSpPr/>
                  <p:nvPr/>
                </p:nvSpPr>
                <p:spPr>
                  <a:xfrm>
                    <a:off x="5430191" y="274944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6" name="Explosion 1 165"/>
                  <p:cNvSpPr/>
                  <p:nvPr/>
                </p:nvSpPr>
                <p:spPr>
                  <a:xfrm>
                    <a:off x="5430191" y="24703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5" name="Group 194"/>
                <p:cNvGrpSpPr/>
                <p:nvPr/>
              </p:nvGrpSpPr>
              <p:grpSpPr>
                <a:xfrm>
                  <a:off x="4203880" y="2522129"/>
                  <a:ext cx="134618" cy="245513"/>
                  <a:chOff x="5177149" y="3259359"/>
                  <a:chExt cx="134618" cy="245513"/>
                </a:xfrm>
              </p:grpSpPr>
              <p:sp>
                <p:nvSpPr>
                  <p:cNvPr id="175" name="Isosceles Triangle 174"/>
                  <p:cNvSpPr/>
                  <p:nvPr/>
                </p:nvSpPr>
                <p:spPr>
                  <a:xfrm rot="10800000">
                    <a:off x="5178417" y="325935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76" name="Isosceles Triangle 175"/>
                  <p:cNvSpPr/>
                  <p:nvPr/>
                </p:nvSpPr>
                <p:spPr>
                  <a:xfrm rot="10800000">
                    <a:off x="5177149" y="3389915"/>
                    <a:ext cx="133350" cy="114957"/>
                  </a:xfrm>
                  <a:prstGeom prst="triangle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4" name="Group 193"/>
                <p:cNvGrpSpPr/>
                <p:nvPr/>
              </p:nvGrpSpPr>
              <p:grpSpPr>
                <a:xfrm>
                  <a:off x="4366581" y="2299908"/>
                  <a:ext cx="206099" cy="616201"/>
                  <a:chOff x="5371972" y="3037138"/>
                  <a:chExt cx="206099" cy="616201"/>
                </a:xfrm>
              </p:grpSpPr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5371972" y="3113645"/>
                    <a:ext cx="177800" cy="539694"/>
                    <a:chOff x="5719078" y="3117878"/>
                    <a:chExt cx="177800" cy="539694"/>
                  </a:xfrm>
                </p:grpSpPr>
                <p:sp>
                  <p:nvSpPr>
                    <p:cNvPr id="185" name="TextBox 184"/>
                    <p:cNvSpPr txBox="1"/>
                    <p:nvPr/>
                  </p:nvSpPr>
                  <p:spPr>
                    <a:xfrm>
                      <a:off x="5719078" y="327115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3" name="TextBox 182"/>
                    <p:cNvSpPr txBox="1"/>
                    <p:nvPr/>
                  </p:nvSpPr>
                  <p:spPr>
                    <a:xfrm>
                      <a:off x="5719078" y="3346683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4" name="TextBox 183"/>
                    <p:cNvSpPr txBox="1"/>
                    <p:nvPr/>
                  </p:nvSpPr>
                  <p:spPr>
                    <a:xfrm>
                      <a:off x="5719078" y="3117878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7" name="TextBox 186"/>
                    <p:cNvSpPr txBox="1"/>
                    <p:nvPr/>
                  </p:nvSpPr>
                  <p:spPr>
                    <a:xfrm>
                      <a:off x="5719078" y="3472906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5393405" y="3037138"/>
                    <a:ext cx="184666" cy="543936"/>
                    <a:chOff x="5393405" y="3037138"/>
                    <a:chExt cx="184666" cy="543936"/>
                  </a:xfrm>
                </p:grpSpPr>
                <p:sp>
                  <p:nvSpPr>
                    <p:cNvPr id="177" name="TextBox 176"/>
                    <p:cNvSpPr txBox="1"/>
                    <p:nvPr/>
                  </p:nvSpPr>
                  <p:spPr>
                    <a:xfrm rot="5400000">
                      <a:off x="5396838" y="319031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78" name="TextBox 177"/>
                    <p:cNvSpPr txBox="1"/>
                    <p:nvPr/>
                  </p:nvSpPr>
                  <p:spPr>
                    <a:xfrm rot="5400000">
                      <a:off x="5396838" y="3033705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0" name="TextBox 179"/>
                    <p:cNvSpPr txBox="1"/>
                    <p:nvPr/>
                  </p:nvSpPr>
                  <p:spPr>
                    <a:xfrm rot="5400000">
                      <a:off x="5396838" y="3399841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1" name="TextBox 180"/>
                    <p:cNvSpPr txBox="1"/>
                    <p:nvPr/>
                  </p:nvSpPr>
                  <p:spPr>
                    <a:xfrm rot="5400000">
                      <a:off x="5396838" y="3258050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</p:grpSp>
            </p:grpSp>
          </p:grpSp>
          <p:cxnSp>
            <p:nvCxnSpPr>
              <p:cNvPr id="226" name="Straight Arrow Connector 225"/>
              <p:cNvCxnSpPr/>
              <p:nvPr/>
            </p:nvCxnSpPr>
            <p:spPr>
              <a:xfrm flipH="1">
                <a:off x="6380238" y="2413408"/>
                <a:ext cx="1" cy="282089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headEnd type="arrow" w="sm" len="sm"/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39"/>
              <p:cNvCxnSpPr/>
              <p:nvPr/>
            </p:nvCxnSpPr>
            <p:spPr>
              <a:xfrm>
                <a:off x="5523988" y="2573230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 flipV="1">
                <a:off x="5523988" y="2839013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TextBox 268"/>
              <p:cNvSpPr txBox="1"/>
              <p:nvPr/>
            </p:nvSpPr>
            <p:spPr>
              <a:xfrm>
                <a:off x="5095199" y="2651819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70" name="TextBox 269"/>
              <p:cNvSpPr txBox="1"/>
              <p:nvPr/>
            </p:nvSpPr>
            <p:spPr>
              <a:xfrm>
                <a:off x="6393235" y="2432987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>
                    <a:latin typeface="Times New Roman"/>
                    <a:cs typeface="Times New Roman"/>
                  </a:rPr>
                  <a:t>2</a:t>
                </a:r>
                <a:r>
                  <a:rPr lang="en-GB" sz="800" dirty="0" smtClean="0">
                    <a:latin typeface="Times New Roman"/>
                    <a:cs typeface="Times New Roman"/>
                  </a:rPr>
                  <a:t>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1" name="Rectangle 290"/>
            <p:cNvSpPr/>
            <p:nvPr/>
          </p:nvSpPr>
          <p:spPr>
            <a:xfrm>
              <a:off x="5035340" y="2359462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2964405" y="2228322"/>
            <a:ext cx="2054990" cy="1037363"/>
            <a:chOff x="2964405" y="2228322"/>
            <a:chExt cx="2054990" cy="1037363"/>
          </a:xfrm>
        </p:grpSpPr>
        <p:grpSp>
          <p:nvGrpSpPr>
            <p:cNvPr id="283" name="Group 282"/>
            <p:cNvGrpSpPr/>
            <p:nvPr/>
          </p:nvGrpSpPr>
          <p:grpSpPr>
            <a:xfrm>
              <a:off x="3362473" y="2228322"/>
              <a:ext cx="1258855" cy="1037363"/>
              <a:chOff x="4208970" y="2303576"/>
              <a:chExt cx="1258855" cy="1037363"/>
            </a:xfrm>
          </p:grpSpPr>
          <p:cxnSp>
            <p:nvCxnSpPr>
              <p:cNvPr id="265" name="Straight Connector 264"/>
              <p:cNvCxnSpPr/>
              <p:nvPr/>
            </p:nvCxnSpPr>
            <p:spPr>
              <a:xfrm>
                <a:off x="4656854" y="2578196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>
                <a:off x="4656854" y="2434262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8" name="Group 197"/>
              <p:cNvGrpSpPr/>
              <p:nvPr/>
            </p:nvGrpSpPr>
            <p:grpSpPr>
              <a:xfrm>
                <a:off x="4208970" y="2313132"/>
                <a:ext cx="535815" cy="1027807"/>
                <a:chOff x="4208970" y="3035744"/>
                <a:chExt cx="535815" cy="1027807"/>
              </a:xfrm>
            </p:grpSpPr>
            <p:sp>
              <p:nvSpPr>
                <p:cNvPr id="146" name="Isosceles Triangle 145"/>
                <p:cNvSpPr/>
                <p:nvPr/>
              </p:nvSpPr>
              <p:spPr>
                <a:xfrm rot="10800000">
                  <a:off x="4208970" y="3111353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60" name="Group 159"/>
                <p:cNvGrpSpPr/>
                <p:nvPr/>
              </p:nvGrpSpPr>
              <p:grpSpPr>
                <a:xfrm>
                  <a:off x="4608924" y="3090444"/>
                  <a:ext cx="135861" cy="973107"/>
                  <a:chOff x="5011389" y="2232024"/>
                  <a:chExt cx="135861" cy="973107"/>
                </a:xfrm>
              </p:grpSpPr>
              <p:sp>
                <p:nvSpPr>
                  <p:cNvPr id="119" name="Explosion 1 118"/>
                  <p:cNvSpPr/>
                  <p:nvPr/>
                </p:nvSpPr>
                <p:spPr>
                  <a:xfrm>
                    <a:off x="5011389" y="265064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0" name="Explosion 1 119"/>
                  <p:cNvSpPr/>
                  <p:nvPr/>
                </p:nvSpPr>
                <p:spPr>
                  <a:xfrm>
                    <a:off x="5011389" y="29297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Explosion 1 121"/>
                  <p:cNvSpPr/>
                  <p:nvPr/>
                </p:nvSpPr>
                <p:spPr>
                  <a:xfrm>
                    <a:off x="5011389" y="279018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5" name="Explosion 1 124"/>
                  <p:cNvSpPr/>
                  <p:nvPr/>
                </p:nvSpPr>
                <p:spPr>
                  <a:xfrm>
                    <a:off x="5011389" y="3069265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2" name="Explosion 1 151"/>
                  <p:cNvSpPr/>
                  <p:nvPr/>
                </p:nvSpPr>
                <p:spPr>
                  <a:xfrm>
                    <a:off x="5011389" y="251110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3" name="Explosion 1 152"/>
                  <p:cNvSpPr/>
                  <p:nvPr/>
                </p:nvSpPr>
                <p:spPr>
                  <a:xfrm>
                    <a:off x="5011389" y="22320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4" name="Explosion 1 153"/>
                  <p:cNvSpPr/>
                  <p:nvPr/>
                </p:nvSpPr>
                <p:spPr>
                  <a:xfrm>
                    <a:off x="5011389" y="237156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59" name="Group 158"/>
                <p:cNvGrpSpPr/>
                <p:nvPr/>
              </p:nvGrpSpPr>
              <p:grpSpPr>
                <a:xfrm>
                  <a:off x="4383289" y="3035744"/>
                  <a:ext cx="184666" cy="595397"/>
                  <a:chOff x="4787118" y="2177324"/>
                  <a:chExt cx="184666" cy="595397"/>
                </a:xfrm>
              </p:grpSpPr>
              <p:sp>
                <p:nvSpPr>
                  <p:cNvPr id="147" name="TextBox 146"/>
                  <p:cNvSpPr txBox="1"/>
                  <p:nvPr/>
                </p:nvSpPr>
                <p:spPr>
                  <a:xfrm rot="5400000">
                    <a:off x="4790551" y="2243490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8" name="TextBox 147"/>
                  <p:cNvSpPr txBox="1"/>
                  <p:nvPr/>
                </p:nvSpPr>
                <p:spPr>
                  <a:xfrm rot="5400000">
                    <a:off x="4790551" y="25914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9" name="TextBox 148"/>
                  <p:cNvSpPr txBox="1"/>
                  <p:nvPr/>
                </p:nvSpPr>
                <p:spPr>
                  <a:xfrm rot="5400000">
                    <a:off x="4790551" y="23826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0" name="TextBox 149"/>
                  <p:cNvSpPr txBox="1"/>
                  <p:nvPr/>
                </p:nvSpPr>
                <p:spPr>
                  <a:xfrm rot="5400000">
                    <a:off x="4790551" y="25218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1" name="TextBox 150"/>
                  <p:cNvSpPr txBox="1"/>
                  <p:nvPr/>
                </p:nvSpPr>
                <p:spPr>
                  <a:xfrm rot="5400000">
                    <a:off x="4790551" y="24522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5" name="TextBox 154"/>
                  <p:cNvSpPr txBox="1"/>
                  <p:nvPr/>
                </p:nvSpPr>
                <p:spPr>
                  <a:xfrm rot="5400000">
                    <a:off x="4790551" y="23130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6" name="TextBox 155"/>
                  <p:cNvSpPr txBox="1"/>
                  <p:nvPr/>
                </p:nvSpPr>
                <p:spPr>
                  <a:xfrm rot="5400000">
                    <a:off x="4790551" y="2173891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</p:grpSp>
          </p:grpSp>
          <p:cxnSp>
            <p:nvCxnSpPr>
              <p:cNvPr id="266" name="Straight Arrow Connector 265"/>
              <p:cNvCxnSpPr/>
              <p:nvPr/>
            </p:nvCxnSpPr>
            <p:spPr>
              <a:xfrm>
                <a:off x="4893219" y="2303576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66"/>
              <p:cNvCxnSpPr/>
              <p:nvPr/>
            </p:nvCxnSpPr>
            <p:spPr>
              <a:xfrm flipV="1">
                <a:off x="4893219" y="2569359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8" name="TextBox 267"/>
              <p:cNvSpPr txBox="1"/>
              <p:nvPr/>
            </p:nvSpPr>
            <p:spPr>
              <a:xfrm>
                <a:off x="4835561" y="2389812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2" name="Rectangle 291"/>
            <p:cNvSpPr/>
            <p:nvPr/>
          </p:nvSpPr>
          <p:spPr>
            <a:xfrm>
              <a:off x="2964405" y="2249030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05" name="Group 304"/>
          <p:cNvGrpSpPr/>
          <p:nvPr/>
        </p:nvGrpSpPr>
        <p:grpSpPr>
          <a:xfrm>
            <a:off x="5510717" y="4124632"/>
            <a:ext cx="2054990" cy="985847"/>
            <a:chOff x="5510717" y="4124632"/>
            <a:chExt cx="2054990" cy="985847"/>
          </a:xfrm>
        </p:grpSpPr>
        <p:sp>
          <p:nvSpPr>
            <p:cNvPr id="289" name="Rectangle 288"/>
            <p:cNvSpPr/>
            <p:nvPr/>
          </p:nvSpPr>
          <p:spPr>
            <a:xfrm>
              <a:off x="5510717" y="4291028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04" name="Group 303"/>
            <p:cNvGrpSpPr/>
            <p:nvPr/>
          </p:nvGrpSpPr>
          <p:grpSpPr>
            <a:xfrm>
              <a:off x="5935158" y="4124632"/>
              <a:ext cx="1180711" cy="985847"/>
              <a:chOff x="5933846" y="4175628"/>
              <a:chExt cx="1180711" cy="985847"/>
            </a:xfrm>
          </p:grpSpPr>
          <p:sp>
            <p:nvSpPr>
              <p:cNvPr id="302" name="TextBox 301"/>
              <p:cNvSpPr txBox="1"/>
              <p:nvPr/>
            </p:nvSpPr>
            <p:spPr>
              <a:xfrm>
                <a:off x="6054168" y="4525084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blue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303" name="TextBox 302"/>
              <p:cNvSpPr txBox="1"/>
              <p:nvPr/>
            </p:nvSpPr>
            <p:spPr>
              <a:xfrm>
                <a:off x="6054168" y="4822921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red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4" name="Explosion 1 113"/>
              <p:cNvSpPr/>
              <p:nvPr/>
            </p:nvSpPr>
            <p:spPr>
              <a:xfrm>
                <a:off x="5980214" y="421848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5" name="Isosceles Triangle 114"/>
              <p:cNvSpPr/>
              <p:nvPr/>
            </p:nvSpPr>
            <p:spPr>
              <a:xfrm rot="10800000">
                <a:off x="5981470" y="4406198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6054168" y="4175628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Source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054168" y="4350356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9" name="TextBox 298"/>
              <p:cNvSpPr txBox="1"/>
              <p:nvPr/>
            </p:nvSpPr>
            <p:spPr>
              <a:xfrm>
                <a:off x="5933846" y="4545129"/>
                <a:ext cx="177800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0000FF"/>
                    </a:solidFill>
                    <a:cs typeface="Times New Roman"/>
                  </a:rPr>
                  <a:t>+</a:t>
                </a:r>
                <a:endParaRPr lang="en-GB" sz="600" b="1" dirty="0">
                  <a:solidFill>
                    <a:srgbClr val="0000FF"/>
                  </a:solidFill>
                  <a:cs typeface="Times New Roman"/>
                </a:endParaRPr>
              </a:p>
            </p:txBody>
          </p:sp>
          <p:sp>
            <p:nvSpPr>
              <p:cNvPr id="300" name="TextBox 299"/>
              <p:cNvSpPr txBox="1"/>
              <p:nvPr/>
            </p:nvSpPr>
            <p:spPr>
              <a:xfrm>
                <a:off x="5938079" y="4850431"/>
                <a:ext cx="177800" cy="1846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FF0000"/>
                    </a:solidFill>
                    <a:cs typeface="Times New Roman"/>
                  </a:rPr>
                  <a:t>x</a:t>
                </a:r>
                <a:endParaRPr lang="en-GB" sz="600" b="1" dirty="0">
                  <a:solidFill>
                    <a:srgbClr val="FF0000"/>
                  </a:solidFill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06466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9</TotalTime>
  <Words>345</Words>
  <Application>Microsoft Macintosh PowerPoint</Application>
  <PresentationFormat>On-screen Show (4:3)</PresentationFormat>
  <Paragraphs>184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Reinicke</dc:creator>
  <cp:lastModifiedBy>Christian Reinicke</cp:lastModifiedBy>
  <cp:revision>145</cp:revision>
  <dcterms:created xsi:type="dcterms:W3CDTF">2015-06-08T15:20:44Z</dcterms:created>
  <dcterms:modified xsi:type="dcterms:W3CDTF">2015-08-01T16:42:12Z</dcterms:modified>
</cp:coreProperties>
</file>